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56B8" w:rsidRPr="000523D5" w:rsidRDefault="000523D5" w:rsidP="000523D5">
      <w:pPr>
        <w:jc w:val="left"/>
        <w:rPr>
          <w:rFonts w:ascii="黑体" w:eastAsia="黑体" w:hAnsi="黑体"/>
          <w:sz w:val="32"/>
          <w:szCs w:val="32"/>
        </w:rPr>
      </w:pPr>
      <w:r w:rsidRPr="000523D5">
        <w:rPr>
          <w:rFonts w:ascii="黑体" w:eastAsia="黑体" w:hAnsi="黑体" w:hint="eastAsia"/>
          <w:sz w:val="32"/>
          <w:szCs w:val="32"/>
        </w:rPr>
        <w:t>附件3</w:t>
      </w:r>
      <w:r>
        <w:rPr>
          <w:rFonts w:ascii="黑体" w:eastAsia="黑体" w:hAnsi="黑体" w:hint="eastAsia"/>
          <w:sz w:val="32"/>
          <w:szCs w:val="32"/>
        </w:rPr>
        <w:t>.1</w:t>
      </w:r>
    </w:p>
    <w:p w:rsidR="000523D5" w:rsidRPr="009D6339" w:rsidRDefault="000523D5" w:rsidP="00F77373">
      <w:pPr>
        <w:spacing w:afterLines="50" w:after="156"/>
        <w:jc w:val="center"/>
        <w:rPr>
          <w:rFonts w:ascii="方正小标宋简体" w:eastAsia="方正小标宋简体" w:hAnsi="仿宋"/>
          <w:sz w:val="32"/>
          <w:szCs w:val="32"/>
        </w:rPr>
      </w:pPr>
      <w:r w:rsidRPr="009D6339"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0523D5" w:rsidRDefault="000523D5" w:rsidP="000523D5">
      <w:pPr>
        <w:jc w:val="center"/>
        <w:rPr>
          <w:rFonts w:ascii="华文中宋" w:eastAsia="华文中宋" w:hAnsi="华文中宋"/>
          <w:sz w:val="24"/>
        </w:rPr>
      </w:pPr>
      <w:r w:rsidRPr="00FD1266">
        <w:rPr>
          <w:rFonts w:ascii="华文中宋" w:eastAsia="华文中宋" w:hAnsi="华文中宋" w:hint="eastAsia"/>
          <w:sz w:val="24"/>
        </w:rPr>
        <w:t xml:space="preserve">NB/T </w:t>
      </w:r>
      <w:r w:rsidR="00F77373" w:rsidRPr="00F77373">
        <w:rPr>
          <w:rFonts w:ascii="华文中宋" w:eastAsia="华文中宋" w:hAnsi="华文中宋"/>
          <w:sz w:val="24"/>
        </w:rPr>
        <w:t>10079-2018</w:t>
      </w:r>
    </w:p>
    <w:p w:rsidR="000523D5" w:rsidRDefault="00F77373" w:rsidP="000523D5">
      <w:pPr>
        <w:jc w:val="center"/>
        <w:rPr>
          <w:rFonts w:ascii="华文中宋" w:eastAsia="华文中宋" w:hAnsi="华文中宋"/>
          <w:sz w:val="24"/>
        </w:rPr>
      </w:pPr>
      <w:r w:rsidRPr="00F77373">
        <w:rPr>
          <w:rFonts w:ascii="华文中宋" w:eastAsia="华文中宋" w:hAnsi="华文中宋" w:hint="eastAsia"/>
          <w:sz w:val="24"/>
        </w:rPr>
        <w:t>《水电工程水生生态调查与评价技术规范</w:t>
      </w:r>
      <w:r w:rsidR="000523D5" w:rsidRPr="00FD1266">
        <w:rPr>
          <w:rFonts w:ascii="华文中宋" w:eastAsia="华文中宋" w:hAnsi="华文中宋" w:hint="eastAsia"/>
          <w:sz w:val="24"/>
        </w:rPr>
        <w:t>》</w:t>
      </w:r>
    </w:p>
    <w:p w:rsidR="000523D5" w:rsidRDefault="000523D5" w:rsidP="000523D5">
      <w:pPr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第1号修改单</w:t>
      </w:r>
    </w:p>
    <w:p w:rsidR="000523D5" w:rsidRDefault="00D34106" w:rsidP="00D34106">
      <w:pPr>
        <w:jc w:val="left"/>
        <w:rPr>
          <w:rFonts w:ascii="华文中宋" w:eastAsia="华文中宋" w:hAnsi="华文中宋"/>
        </w:rPr>
      </w:pPr>
      <w:r>
        <w:rPr>
          <w:rFonts w:ascii="华文中宋" w:eastAsia="华文中宋" w:hAnsi="华文中宋" w:hint="eastAsia"/>
        </w:rPr>
        <w:t xml:space="preserve">    </w:t>
      </w:r>
      <w:proofErr w:type="gramStart"/>
      <w:r w:rsidR="000523D5">
        <w:rPr>
          <w:rFonts w:ascii="华文中宋" w:eastAsia="华文中宋" w:hAnsi="华文中宋" w:hint="eastAsia"/>
        </w:rPr>
        <w:t>本修改单</w:t>
      </w:r>
      <w:proofErr w:type="gramEnd"/>
      <w:r w:rsidR="000523D5">
        <w:rPr>
          <w:rFonts w:ascii="华文中宋" w:eastAsia="华文中宋" w:hAnsi="华文中宋" w:hint="eastAsia"/>
        </w:rPr>
        <w:t>经国家能源局于20</w:t>
      </w:r>
      <w:r w:rsidR="00F77373">
        <w:rPr>
          <w:rFonts w:ascii="华文中宋" w:eastAsia="华文中宋" w:hAnsi="华文中宋" w:hint="eastAsia"/>
        </w:rPr>
        <w:t>2</w:t>
      </w:r>
      <w:r w:rsidR="00EC648D">
        <w:rPr>
          <w:rFonts w:ascii="华文中宋" w:eastAsia="华文中宋" w:hAnsi="华文中宋" w:hint="eastAsia"/>
        </w:rPr>
        <w:t>1</w:t>
      </w:r>
      <w:r w:rsidR="000523D5">
        <w:rPr>
          <w:rFonts w:ascii="华文中宋" w:eastAsia="华文中宋" w:hAnsi="华文中宋" w:hint="eastAsia"/>
        </w:rPr>
        <w:t>年</w:t>
      </w:r>
      <w:r w:rsidR="00C04919">
        <w:rPr>
          <w:rFonts w:ascii="华文中宋" w:eastAsia="华文中宋" w:hAnsi="华文中宋" w:hint="eastAsia"/>
        </w:rPr>
        <w:t>1</w:t>
      </w:r>
      <w:r w:rsidR="000523D5">
        <w:rPr>
          <w:rFonts w:ascii="华文中宋" w:eastAsia="华文中宋" w:hAnsi="华文中宋" w:hint="eastAsia"/>
        </w:rPr>
        <w:t>月</w:t>
      </w:r>
      <w:r w:rsidR="00EC648D">
        <w:rPr>
          <w:rFonts w:ascii="华文中宋" w:eastAsia="华文中宋" w:hAnsi="华文中宋" w:hint="eastAsia"/>
        </w:rPr>
        <w:t>7</w:t>
      </w:r>
      <w:r w:rsidR="000523D5">
        <w:rPr>
          <w:rFonts w:ascii="华文中宋" w:eastAsia="华文中宋" w:hAnsi="华文中宋" w:hint="eastAsia"/>
        </w:rPr>
        <w:t>日以第</w:t>
      </w:r>
      <w:r w:rsidR="00EC648D">
        <w:rPr>
          <w:rFonts w:ascii="华文中宋" w:eastAsia="华文中宋" w:hAnsi="华文中宋" w:hint="eastAsia"/>
        </w:rPr>
        <w:t>1</w:t>
      </w:r>
      <w:r w:rsidR="000523D5">
        <w:rPr>
          <w:rFonts w:ascii="华文中宋" w:eastAsia="华文中宋" w:hAnsi="华文中宋" w:hint="eastAsia"/>
        </w:rPr>
        <w:t>号公告批准，自</w:t>
      </w:r>
      <w:r w:rsidR="00C04919">
        <w:rPr>
          <w:rFonts w:ascii="华文中宋" w:eastAsia="华文中宋" w:hAnsi="华文中宋" w:hint="eastAsia"/>
        </w:rPr>
        <w:t>20</w:t>
      </w:r>
      <w:r w:rsidR="00F77373">
        <w:rPr>
          <w:rFonts w:ascii="华文中宋" w:eastAsia="华文中宋" w:hAnsi="华文中宋" w:hint="eastAsia"/>
        </w:rPr>
        <w:t>2</w:t>
      </w:r>
      <w:r>
        <w:rPr>
          <w:rFonts w:ascii="华文中宋" w:eastAsia="华文中宋" w:hAnsi="华文中宋" w:hint="eastAsia"/>
        </w:rPr>
        <w:t>1</w:t>
      </w:r>
      <w:r w:rsidR="00C04919">
        <w:rPr>
          <w:rFonts w:ascii="华文中宋" w:eastAsia="华文中宋" w:hAnsi="华文中宋" w:hint="eastAsia"/>
        </w:rPr>
        <w:t>年</w:t>
      </w:r>
      <w:r w:rsidR="00EC648D">
        <w:rPr>
          <w:rFonts w:ascii="华文中宋" w:eastAsia="华文中宋" w:hAnsi="华文中宋" w:hint="eastAsia"/>
        </w:rPr>
        <w:t>1</w:t>
      </w:r>
      <w:r w:rsidR="00C04919">
        <w:rPr>
          <w:rFonts w:ascii="华文中宋" w:eastAsia="华文中宋" w:hAnsi="华文中宋" w:hint="eastAsia"/>
        </w:rPr>
        <w:t>月</w:t>
      </w:r>
      <w:r w:rsidR="00EC648D">
        <w:rPr>
          <w:rFonts w:ascii="华文中宋" w:eastAsia="华文中宋" w:hAnsi="华文中宋" w:hint="eastAsia"/>
        </w:rPr>
        <w:t>7</w:t>
      </w:r>
      <w:r w:rsidR="00C04919">
        <w:rPr>
          <w:rFonts w:ascii="华文中宋" w:eastAsia="华文中宋" w:hAnsi="华文中宋" w:hint="eastAsia"/>
        </w:rPr>
        <w:t>日</w:t>
      </w:r>
      <w:r w:rsidR="000523D5">
        <w:rPr>
          <w:rFonts w:ascii="华文中宋" w:eastAsia="华文中宋" w:hAnsi="华文中宋" w:hint="eastAsia"/>
        </w:rPr>
        <w:t>起实施。</w:t>
      </w:r>
    </w:p>
    <w:tbl>
      <w:tblPr>
        <w:tblW w:w="496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5"/>
      </w:tblGrid>
      <w:tr w:rsidR="000523D5" w:rsidTr="001E7790">
        <w:trPr>
          <w:trHeight w:val="8210"/>
        </w:trPr>
        <w:tc>
          <w:tcPr>
            <w:tcW w:w="0" w:type="auto"/>
            <w:tcBorders>
              <w:left w:val="nil"/>
              <w:right w:val="nil"/>
            </w:tcBorders>
          </w:tcPr>
          <w:p w:rsidR="000523D5" w:rsidRPr="00D34106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Pr="0003755F" w:rsidRDefault="000523D5" w:rsidP="0003755F">
            <w:pPr>
              <w:pStyle w:val="a5"/>
              <w:spacing w:line="600" w:lineRule="exact"/>
              <w:ind w:firstLineChars="202" w:firstLine="424"/>
              <w:rPr>
                <w:rFonts w:hAnsi="华文中宋" w:cstheme="minorBidi"/>
                <w:kern w:val="2"/>
                <w:sz w:val="21"/>
                <w:szCs w:val="22"/>
              </w:rPr>
            </w:pPr>
            <w:r w:rsidRPr="0003755F">
              <w:rPr>
                <w:rFonts w:hAnsi="华文中宋" w:cstheme="minorBidi" w:hint="eastAsia"/>
                <w:kern w:val="2"/>
                <w:sz w:val="21"/>
                <w:szCs w:val="22"/>
              </w:rPr>
              <w:t>①更改：</w:t>
            </w:r>
          </w:p>
          <w:p w:rsidR="00F77373" w:rsidRPr="00F77373" w:rsidRDefault="00F77373" w:rsidP="00F77373">
            <w:pPr>
              <w:ind w:firstLineChars="200" w:firstLine="420"/>
              <w:rPr>
                <w:rFonts w:ascii="仿宋_GB2312" w:eastAsia="仿宋_GB2312" w:hAnsi="华文中宋"/>
              </w:rPr>
            </w:pPr>
            <w:r w:rsidRPr="000523D5">
              <w:rPr>
                <w:rFonts w:ascii="仿宋_GB2312" w:eastAsia="仿宋_GB2312" w:hAnsi="华文中宋" w:hint="eastAsia"/>
              </w:rPr>
              <w:t>1</w:t>
            </w:r>
            <w:r>
              <w:rPr>
                <w:rFonts w:ascii="仿宋_GB2312" w:eastAsia="仿宋_GB2312" w:hAnsi="华文中宋" w:hint="eastAsia"/>
              </w:rPr>
              <w:t>.</w:t>
            </w:r>
            <w:r w:rsidRPr="00F77373">
              <w:rPr>
                <w:rFonts w:ascii="仿宋_GB2312" w:eastAsia="仿宋_GB2312" w:hAnsi="华文中宋" w:hint="eastAsia"/>
              </w:rPr>
              <w:t>第6.3.3条“调查方法应符合现行行业标准《水库渔业资源调查规范》SL 167的规定。”修改为“6.3.3  调查方法应符合下列要求： 1  浮游植物、浮游动物和底栖动物调查方法应符合现行行业标准《渔业生态环境监测规范 第3部分：淡水》 SC/T 9102.3的规定。2  水生维管束植物调查方法应符合现行行业标准《生物多样性观测技术导则 水生维管植物》 HJ 710.12的规定。”</w:t>
            </w:r>
          </w:p>
          <w:p w:rsidR="00F77373" w:rsidRPr="00F77373" w:rsidRDefault="00F77373" w:rsidP="00F77373">
            <w:pPr>
              <w:ind w:firstLineChars="200" w:firstLine="420"/>
              <w:rPr>
                <w:rFonts w:ascii="仿宋_GB2312" w:eastAsia="仿宋_GB2312" w:hAnsi="华文中宋"/>
              </w:rPr>
            </w:pPr>
            <w:r w:rsidRPr="000523D5">
              <w:rPr>
                <w:rFonts w:ascii="仿宋_GB2312" w:eastAsia="仿宋_GB2312" w:hAnsi="华文中宋" w:hint="eastAsia"/>
              </w:rPr>
              <w:t>2.</w:t>
            </w:r>
            <w:r w:rsidRPr="00F77373">
              <w:rPr>
                <w:rFonts w:ascii="仿宋_GB2312" w:eastAsia="仿宋_GB2312" w:hAnsi="华文中宋" w:hint="eastAsia"/>
              </w:rPr>
              <w:t>第7.3.3条第4款“4 鱼类早期资源调查方法应符合现行行业标准《水库</w:t>
            </w:r>
            <w:r w:rsidR="001F3E5B">
              <w:rPr>
                <w:rFonts w:ascii="仿宋_GB2312" w:eastAsia="仿宋_GB2312" w:hAnsi="华文中宋" w:hint="eastAsia"/>
              </w:rPr>
              <w:t>渔业</w:t>
            </w:r>
            <w:r w:rsidRPr="00F77373">
              <w:rPr>
                <w:rFonts w:ascii="仿宋_GB2312" w:eastAsia="仿宋_GB2312" w:hAnsi="华文中宋" w:hint="eastAsia"/>
              </w:rPr>
              <w:t>资源调查规范》SL 167的规定。鱼类早期调查表应符合本规范附录E的规定。”修改为“4  鱼类早期资源调查方法应符合现行行业标准《生物多样性观测技术导则 内陆水域鱼类》 HJ 710.7的规定。鱼类早期资源调查表应符合本规范附录E的规定。”</w:t>
            </w:r>
          </w:p>
          <w:p w:rsidR="000523D5" w:rsidRPr="00F77373" w:rsidRDefault="00F77373" w:rsidP="00F77373">
            <w:pPr>
              <w:ind w:firstLineChars="200" w:firstLine="420"/>
              <w:rPr>
                <w:rFonts w:ascii="仿宋_GB2312" w:eastAsia="仿宋_GB2312" w:hAnsi="华文中宋"/>
              </w:rPr>
            </w:pPr>
            <w:r w:rsidRPr="000523D5">
              <w:rPr>
                <w:rFonts w:ascii="仿宋_GB2312" w:eastAsia="仿宋_GB2312" w:hAnsi="华文中宋" w:hint="eastAsia"/>
              </w:rPr>
              <w:t>3.</w:t>
            </w:r>
            <w:r w:rsidRPr="00F77373">
              <w:rPr>
                <w:rFonts w:ascii="仿宋_GB2312" w:eastAsia="仿宋_GB2312" w:hAnsi="华文中宋" w:hint="eastAsia"/>
              </w:rPr>
              <w:t xml:space="preserve"> “引用标准名录”中“《水库渔业资源调查规范》SL 167”修改为“《生物多样性观测技术导则 内陆水域鱼类》 HJ 710.7”“《生物多样性观测技术导则 水生维管植物》 HJ 710.12 </w:t>
            </w:r>
            <w:r w:rsidR="00601F7E">
              <w:rPr>
                <w:rFonts w:ascii="仿宋_GB2312" w:eastAsia="仿宋_GB2312" w:hAnsi="华文中宋" w:hint="eastAsia"/>
              </w:rPr>
              <w:t>”</w:t>
            </w:r>
            <w:r w:rsidRPr="00F77373">
              <w:rPr>
                <w:rFonts w:ascii="仿宋_GB2312" w:eastAsia="仿宋_GB2312" w:hAnsi="华文中宋" w:hint="eastAsia"/>
              </w:rPr>
              <w:t>“《渔业生态环境监测规范 第3部分：淡水》 SC/T 9102.3”。</w:t>
            </w:r>
          </w:p>
          <w:p w:rsidR="000523D5" w:rsidRDefault="000523D5" w:rsidP="001E7790">
            <w:pPr>
              <w:ind w:firstLineChars="150" w:firstLine="315"/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  <w:p w:rsidR="000523D5" w:rsidRDefault="000523D5" w:rsidP="001E7790">
            <w:pPr>
              <w:rPr>
                <w:rFonts w:ascii="华文中宋" w:eastAsia="华文中宋" w:hAnsi="华文中宋"/>
              </w:rPr>
            </w:pPr>
          </w:p>
        </w:tc>
      </w:tr>
    </w:tbl>
    <w:p w:rsidR="00111B16" w:rsidRDefault="00111B16" w:rsidP="000523D5">
      <w:pPr>
        <w:sectPr w:rsidR="00111B16" w:rsidSect="00F90046">
          <w:footerReference w:type="default" r:id="rId7"/>
          <w:pgSz w:w="11906" w:h="16838"/>
          <w:pgMar w:top="1985" w:right="1559" w:bottom="1985" w:left="1559" w:header="851" w:footer="992" w:gutter="0"/>
          <w:pgNumType w:fmt="numberInDash" w:start="51"/>
          <w:cols w:space="425"/>
          <w:docGrid w:type="lines" w:linePitch="312"/>
        </w:sectPr>
      </w:pPr>
    </w:p>
    <w:p w:rsidR="000523D5" w:rsidRDefault="00111B16" w:rsidP="000523D5">
      <w:pPr>
        <w:rPr>
          <w:rFonts w:ascii="黑体" w:eastAsia="黑体" w:hAnsi="黑体"/>
          <w:sz w:val="32"/>
          <w:szCs w:val="32"/>
        </w:rPr>
      </w:pPr>
      <w:r w:rsidRPr="000523D5">
        <w:rPr>
          <w:rFonts w:ascii="黑体" w:eastAsia="黑体" w:hAnsi="黑体" w:hint="eastAsia"/>
          <w:sz w:val="32"/>
          <w:szCs w:val="32"/>
        </w:rPr>
        <w:lastRenderedPageBreak/>
        <w:t>附件3</w:t>
      </w:r>
      <w:r>
        <w:rPr>
          <w:rFonts w:ascii="黑体" w:eastAsia="黑体" w:hAnsi="黑体" w:hint="eastAsia"/>
          <w:sz w:val="32"/>
          <w:szCs w:val="32"/>
        </w:rPr>
        <w:t>.2</w:t>
      </w:r>
    </w:p>
    <w:p w:rsidR="00111B16" w:rsidRPr="009D6339" w:rsidRDefault="00111B16" w:rsidP="00F77373">
      <w:pPr>
        <w:spacing w:afterLines="50" w:after="156"/>
        <w:jc w:val="center"/>
        <w:rPr>
          <w:rFonts w:ascii="方正小标宋简体" w:eastAsia="方正小标宋简体" w:hAnsi="仿宋"/>
          <w:sz w:val="32"/>
          <w:szCs w:val="32"/>
        </w:rPr>
      </w:pPr>
      <w:r w:rsidRPr="009D6339"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111B16" w:rsidRDefault="00111B16" w:rsidP="00111B16">
      <w:pPr>
        <w:jc w:val="center"/>
        <w:rPr>
          <w:rFonts w:ascii="华文中宋" w:eastAsia="华文中宋" w:hAnsi="华文中宋"/>
          <w:sz w:val="24"/>
        </w:rPr>
      </w:pPr>
      <w:r w:rsidRPr="008D33F5">
        <w:rPr>
          <w:rFonts w:ascii="华文中宋" w:eastAsia="华文中宋" w:hAnsi="华文中宋" w:hint="eastAsia"/>
          <w:sz w:val="24"/>
        </w:rPr>
        <w:t xml:space="preserve">NB/T </w:t>
      </w:r>
      <w:r w:rsidR="00065685" w:rsidRPr="00065685">
        <w:rPr>
          <w:rFonts w:ascii="华文中宋" w:eastAsia="华文中宋" w:hAnsi="华文中宋"/>
          <w:sz w:val="24"/>
        </w:rPr>
        <w:t>35037—2014</w:t>
      </w:r>
    </w:p>
    <w:p w:rsidR="00111B16" w:rsidRDefault="00111B16" w:rsidP="00111B16">
      <w:pPr>
        <w:jc w:val="center"/>
        <w:rPr>
          <w:rFonts w:ascii="华文中宋" w:eastAsia="华文中宋" w:hAnsi="华文中宋"/>
          <w:sz w:val="24"/>
        </w:rPr>
      </w:pPr>
      <w:r w:rsidRPr="008D33F5">
        <w:rPr>
          <w:rFonts w:ascii="华文中宋" w:eastAsia="华文中宋" w:hAnsi="华文中宋" w:hint="eastAsia"/>
          <w:sz w:val="24"/>
        </w:rPr>
        <w:t>《</w:t>
      </w:r>
      <w:r w:rsidR="00065685" w:rsidRPr="00065685">
        <w:rPr>
          <w:rFonts w:ascii="华文中宋" w:eastAsia="华文中宋" w:hAnsi="华文中宋" w:hint="eastAsia"/>
          <w:sz w:val="24"/>
        </w:rPr>
        <w:t>水电工程鱼类增殖放流站设计规范</w:t>
      </w:r>
      <w:r w:rsidRPr="008D33F5">
        <w:rPr>
          <w:rFonts w:ascii="华文中宋" w:eastAsia="华文中宋" w:hAnsi="华文中宋" w:hint="eastAsia"/>
          <w:sz w:val="24"/>
        </w:rPr>
        <w:t>》</w:t>
      </w:r>
    </w:p>
    <w:p w:rsidR="00111B16" w:rsidRDefault="00111B16" w:rsidP="00111B16">
      <w:pPr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第1号修改单</w:t>
      </w:r>
    </w:p>
    <w:p w:rsidR="00111B16" w:rsidRDefault="00D34106" w:rsidP="00111B16">
      <w:pPr>
        <w:ind w:firstLineChars="200" w:firstLine="420"/>
        <w:rPr>
          <w:rFonts w:ascii="华文中宋" w:eastAsia="华文中宋" w:hAnsi="华文中宋"/>
        </w:rPr>
      </w:pPr>
      <w:proofErr w:type="gramStart"/>
      <w:r>
        <w:rPr>
          <w:rFonts w:ascii="华文中宋" w:eastAsia="华文中宋" w:hAnsi="华文中宋" w:hint="eastAsia"/>
        </w:rPr>
        <w:t>本修改单</w:t>
      </w:r>
      <w:proofErr w:type="gramEnd"/>
      <w:r>
        <w:rPr>
          <w:rFonts w:ascii="华文中宋" w:eastAsia="华文中宋" w:hAnsi="华文中宋" w:hint="eastAsia"/>
        </w:rPr>
        <w:t>经国家能源局于2021年1月7日以第1号公告批准，自2021年1月7日</w:t>
      </w:r>
      <w:r>
        <w:rPr>
          <w:rFonts w:ascii="华文中宋" w:eastAsia="华文中宋" w:hAnsi="华文中宋" w:hint="eastAsia"/>
        </w:rPr>
        <w:t>起实施</w:t>
      </w:r>
      <w:r w:rsidR="00C04919">
        <w:rPr>
          <w:rFonts w:ascii="华文中宋" w:eastAsia="华文中宋" w:hAnsi="华文中宋" w:hint="eastAsia"/>
        </w:rPr>
        <w:t>。</w:t>
      </w:r>
    </w:p>
    <w:tbl>
      <w:tblPr>
        <w:tblW w:w="496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5"/>
      </w:tblGrid>
      <w:tr w:rsidR="00111B16" w:rsidTr="001E7790">
        <w:trPr>
          <w:trHeight w:val="8210"/>
        </w:trPr>
        <w:tc>
          <w:tcPr>
            <w:tcW w:w="0" w:type="auto"/>
            <w:tcBorders>
              <w:left w:val="nil"/>
              <w:right w:val="nil"/>
            </w:tcBorders>
          </w:tcPr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03755F" w:rsidRPr="0003755F" w:rsidRDefault="0003755F" w:rsidP="0003755F">
            <w:pPr>
              <w:pStyle w:val="a5"/>
              <w:spacing w:line="600" w:lineRule="exact"/>
              <w:ind w:firstLineChars="202" w:firstLine="424"/>
              <w:rPr>
                <w:rFonts w:hAnsi="华文中宋" w:cstheme="minorBidi"/>
                <w:kern w:val="2"/>
                <w:sz w:val="21"/>
                <w:szCs w:val="22"/>
              </w:rPr>
            </w:pPr>
            <w:r w:rsidRPr="0003755F">
              <w:rPr>
                <w:rFonts w:hAnsi="华文中宋" w:cstheme="minorBidi" w:hint="eastAsia"/>
                <w:kern w:val="2"/>
                <w:sz w:val="21"/>
                <w:szCs w:val="22"/>
              </w:rPr>
              <w:t>①更改：</w:t>
            </w:r>
          </w:p>
          <w:p w:rsidR="00065685" w:rsidRPr="00065685" w:rsidRDefault="00065685" w:rsidP="00065685">
            <w:pPr>
              <w:ind w:firstLineChars="200" w:firstLine="420"/>
              <w:rPr>
                <w:rFonts w:ascii="仿宋_GB2312" w:eastAsia="仿宋_GB2312" w:hAnsi="华文中宋"/>
              </w:rPr>
            </w:pPr>
            <w:r>
              <w:rPr>
                <w:rFonts w:ascii="仿宋_GB2312" w:eastAsia="仿宋_GB2312" w:hAnsi="华文中宋" w:hint="eastAsia"/>
              </w:rPr>
              <w:t>1.</w:t>
            </w:r>
            <w:r w:rsidRPr="00065685">
              <w:rPr>
                <w:rFonts w:ascii="仿宋_GB2312" w:eastAsia="仿宋_GB2312" w:hAnsi="华文中宋" w:hint="eastAsia"/>
              </w:rPr>
              <w:t xml:space="preserve">第3.2.1条中“放流水域生境条件可参照现行行业标准《水库渔业资源调查规范》SL 167的技术要求调查分析确定。”修改为“放流水域生境条件可根据现行行业标准《水电工程水生生态调查与评价技术规范》NB/T 10079的技术要求调查分析确定。” </w:t>
            </w:r>
          </w:p>
          <w:p w:rsidR="00111B16" w:rsidRPr="00111B16" w:rsidRDefault="00065685" w:rsidP="00065685">
            <w:pPr>
              <w:ind w:firstLineChars="150" w:firstLine="315"/>
              <w:rPr>
                <w:rFonts w:ascii="仿宋_GB2312" w:eastAsia="仿宋_GB2312" w:hAnsi="华文中宋"/>
              </w:rPr>
            </w:pPr>
            <w:r>
              <w:rPr>
                <w:rFonts w:ascii="仿宋_GB2312" w:eastAsia="仿宋_GB2312" w:hAnsi="华文中宋" w:hint="eastAsia"/>
              </w:rPr>
              <w:t>2.</w:t>
            </w:r>
            <w:r w:rsidRPr="00065685">
              <w:rPr>
                <w:rFonts w:ascii="仿宋_GB2312" w:eastAsia="仿宋_GB2312" w:hAnsi="华文中宋" w:hint="eastAsia"/>
              </w:rPr>
              <w:t>“引用标准名录”中“《水库渔业资源调查规范》SL 167”修改为“《水电工程水生生态调查与评价技术规范》NB/T 10079”。</w:t>
            </w:r>
          </w:p>
          <w:p w:rsidR="00111B16" w:rsidRDefault="00111B16" w:rsidP="001E7790">
            <w:pPr>
              <w:ind w:firstLineChars="150" w:firstLine="315"/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  <w:p w:rsidR="00111B16" w:rsidRDefault="00111B16" w:rsidP="001E7790">
            <w:pPr>
              <w:rPr>
                <w:rFonts w:ascii="华文中宋" w:eastAsia="华文中宋" w:hAnsi="华文中宋"/>
              </w:rPr>
            </w:pPr>
          </w:p>
        </w:tc>
      </w:tr>
    </w:tbl>
    <w:p w:rsidR="00111B16" w:rsidRDefault="00111B16" w:rsidP="000523D5">
      <w:pPr>
        <w:sectPr w:rsidR="00111B16" w:rsidSect="00DD5730">
          <w:pgSz w:w="11906" w:h="16838"/>
          <w:pgMar w:top="1985" w:right="1559" w:bottom="1985" w:left="1559" w:header="851" w:footer="992" w:gutter="0"/>
          <w:pgNumType w:fmt="numberInDash"/>
          <w:cols w:space="425"/>
          <w:docGrid w:type="lines" w:linePitch="312"/>
        </w:sectPr>
      </w:pPr>
    </w:p>
    <w:p w:rsidR="00BD2675" w:rsidRPr="000523D5" w:rsidRDefault="00BD2675" w:rsidP="00BD2675">
      <w:pPr>
        <w:jc w:val="left"/>
        <w:rPr>
          <w:rFonts w:ascii="黑体" w:eastAsia="黑体" w:hAnsi="黑体"/>
          <w:sz w:val="32"/>
          <w:szCs w:val="32"/>
        </w:rPr>
      </w:pPr>
      <w:r w:rsidRPr="000523D5">
        <w:rPr>
          <w:rFonts w:ascii="黑体" w:eastAsia="黑体" w:hAnsi="黑体" w:hint="eastAsia"/>
          <w:sz w:val="32"/>
          <w:szCs w:val="32"/>
        </w:rPr>
        <w:lastRenderedPageBreak/>
        <w:t>附件3</w:t>
      </w:r>
      <w:r>
        <w:rPr>
          <w:rFonts w:ascii="黑体" w:eastAsia="黑体" w:hAnsi="黑体" w:hint="eastAsia"/>
          <w:sz w:val="32"/>
          <w:szCs w:val="32"/>
        </w:rPr>
        <w:t>.</w:t>
      </w:r>
      <w:r w:rsidR="00EE1A9D">
        <w:rPr>
          <w:rFonts w:ascii="黑体" w:eastAsia="黑体" w:hAnsi="黑体" w:hint="eastAsia"/>
          <w:sz w:val="32"/>
          <w:szCs w:val="32"/>
        </w:rPr>
        <w:t>3</w:t>
      </w:r>
    </w:p>
    <w:p w:rsidR="00BD2675" w:rsidRPr="009D6339" w:rsidRDefault="00BD2675" w:rsidP="00F77373">
      <w:pPr>
        <w:spacing w:afterLines="50" w:after="156"/>
        <w:jc w:val="center"/>
        <w:rPr>
          <w:rFonts w:ascii="方正小标宋简体" w:eastAsia="方正小标宋简体" w:hAnsi="仿宋"/>
          <w:sz w:val="32"/>
          <w:szCs w:val="32"/>
        </w:rPr>
      </w:pPr>
      <w:r w:rsidRPr="009D6339"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BD2675" w:rsidRDefault="00BD2675" w:rsidP="00BD2675">
      <w:pPr>
        <w:jc w:val="center"/>
        <w:rPr>
          <w:rFonts w:ascii="华文中宋" w:eastAsia="华文中宋" w:hAnsi="华文中宋"/>
          <w:sz w:val="24"/>
        </w:rPr>
      </w:pPr>
      <w:r w:rsidRPr="000077EC">
        <w:rPr>
          <w:rFonts w:ascii="华文中宋" w:eastAsia="华文中宋" w:hAnsi="华文中宋" w:hint="eastAsia"/>
          <w:sz w:val="24"/>
        </w:rPr>
        <w:t xml:space="preserve">NB/T </w:t>
      </w:r>
      <w:r w:rsidR="007873E9" w:rsidRPr="007873E9">
        <w:rPr>
          <w:rFonts w:ascii="华文中宋" w:eastAsia="华文中宋" w:hAnsi="华文中宋"/>
          <w:sz w:val="24"/>
        </w:rPr>
        <w:t>35054—2015</w:t>
      </w:r>
    </w:p>
    <w:p w:rsidR="00BD2675" w:rsidRDefault="00BD2675" w:rsidP="00BD2675">
      <w:pPr>
        <w:jc w:val="center"/>
        <w:rPr>
          <w:rFonts w:ascii="华文中宋" w:eastAsia="华文中宋" w:hAnsi="华文中宋"/>
          <w:sz w:val="24"/>
        </w:rPr>
      </w:pPr>
      <w:r w:rsidRPr="000077EC">
        <w:rPr>
          <w:rFonts w:ascii="华文中宋" w:eastAsia="华文中宋" w:hAnsi="华文中宋" w:hint="eastAsia"/>
          <w:sz w:val="24"/>
        </w:rPr>
        <w:t>《</w:t>
      </w:r>
      <w:r w:rsidR="007873E9" w:rsidRPr="007873E9">
        <w:rPr>
          <w:rFonts w:ascii="华文中宋" w:eastAsia="华文中宋" w:hAnsi="华文中宋" w:hint="eastAsia"/>
          <w:sz w:val="24"/>
        </w:rPr>
        <w:t>水电工程过鱼设施设计规范</w:t>
      </w:r>
      <w:r w:rsidRPr="000077EC">
        <w:rPr>
          <w:rFonts w:ascii="华文中宋" w:eastAsia="华文中宋" w:hAnsi="华文中宋" w:hint="eastAsia"/>
          <w:sz w:val="24"/>
        </w:rPr>
        <w:t>》</w:t>
      </w:r>
    </w:p>
    <w:p w:rsidR="00BD2675" w:rsidRDefault="00BD2675" w:rsidP="00BD2675">
      <w:pPr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第1号修改单</w:t>
      </w:r>
    </w:p>
    <w:p w:rsidR="00BD2675" w:rsidRDefault="00D34106" w:rsidP="00BD2675">
      <w:pPr>
        <w:ind w:firstLineChars="200" w:firstLine="420"/>
        <w:rPr>
          <w:rFonts w:ascii="华文中宋" w:eastAsia="华文中宋" w:hAnsi="华文中宋"/>
        </w:rPr>
      </w:pPr>
      <w:proofErr w:type="gramStart"/>
      <w:r>
        <w:rPr>
          <w:rFonts w:ascii="华文中宋" w:eastAsia="华文中宋" w:hAnsi="华文中宋" w:hint="eastAsia"/>
        </w:rPr>
        <w:t>本修改单</w:t>
      </w:r>
      <w:proofErr w:type="gramEnd"/>
      <w:r>
        <w:rPr>
          <w:rFonts w:ascii="华文中宋" w:eastAsia="华文中宋" w:hAnsi="华文中宋" w:hint="eastAsia"/>
        </w:rPr>
        <w:t>经国家能源局于2021年1月7日以第1号公告批准，自2021年1月7日起实施。</w:t>
      </w:r>
    </w:p>
    <w:tbl>
      <w:tblPr>
        <w:tblW w:w="496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5"/>
      </w:tblGrid>
      <w:tr w:rsidR="00BD2675" w:rsidTr="001E7790">
        <w:trPr>
          <w:trHeight w:val="8210"/>
        </w:trPr>
        <w:tc>
          <w:tcPr>
            <w:tcW w:w="0" w:type="auto"/>
            <w:tcBorders>
              <w:left w:val="nil"/>
              <w:right w:val="nil"/>
            </w:tcBorders>
          </w:tcPr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BD2675" w:rsidRPr="00BD2675" w:rsidRDefault="00BD2675" w:rsidP="001E7790">
            <w:pPr>
              <w:pStyle w:val="a5"/>
              <w:spacing w:line="600" w:lineRule="exact"/>
              <w:ind w:firstLineChars="200" w:firstLine="420"/>
              <w:rPr>
                <w:rFonts w:hAnsi="华文中宋" w:cs="Times New Roman"/>
                <w:kern w:val="2"/>
                <w:sz w:val="21"/>
                <w:szCs w:val="22"/>
              </w:rPr>
            </w:pPr>
            <w:r w:rsidRPr="00BD2675">
              <w:rPr>
                <w:rFonts w:hAnsi="华文中宋" w:cs="Times New Roman" w:hint="eastAsia"/>
                <w:kern w:val="2"/>
                <w:sz w:val="21"/>
                <w:szCs w:val="22"/>
              </w:rPr>
              <w:t>①更改：</w:t>
            </w:r>
          </w:p>
          <w:p w:rsidR="007873E9" w:rsidRPr="007873E9" w:rsidRDefault="00BD2675" w:rsidP="007873E9">
            <w:pPr>
              <w:ind w:firstLineChars="200" w:firstLine="420"/>
              <w:rPr>
                <w:rFonts w:ascii="仿宋_GB2312" w:eastAsia="仿宋_GB2312" w:hAnsi="华文中宋"/>
              </w:rPr>
            </w:pPr>
            <w:r w:rsidRPr="00BD2675">
              <w:rPr>
                <w:rFonts w:ascii="仿宋_GB2312" w:eastAsia="仿宋_GB2312" w:hAnsi="华文中宋" w:hint="eastAsia"/>
              </w:rPr>
              <w:t>1.</w:t>
            </w:r>
            <w:r w:rsidR="007873E9">
              <w:rPr>
                <w:rFonts w:hint="eastAsia"/>
              </w:rPr>
              <w:t xml:space="preserve"> </w:t>
            </w:r>
            <w:r w:rsidR="007873E9" w:rsidRPr="007873E9">
              <w:rPr>
                <w:rFonts w:ascii="仿宋_GB2312" w:eastAsia="仿宋_GB2312" w:hAnsi="华文中宋" w:hint="eastAsia"/>
              </w:rPr>
              <w:t>第8.4.3条“鱼类资源调查应符合现行行业标准《水库渔业资源调查规范》SL167、《渔业生态环境监测规范》SC/T 9102的有关规定。”修改为“8.4.3  鱼类资源调查应符合现行行业标准《水电工程水生生态调查与评价技术规范》NB/T 10079、《渔业生态环境监测规范》SC/T 9102的有关规定。”</w:t>
            </w:r>
          </w:p>
          <w:p w:rsidR="00BD2675" w:rsidRPr="00BD2675" w:rsidRDefault="007873E9" w:rsidP="007873E9">
            <w:pPr>
              <w:ind w:firstLineChars="200" w:firstLine="420"/>
              <w:rPr>
                <w:rFonts w:ascii="仿宋_GB2312" w:eastAsia="仿宋_GB2312" w:hAnsi="华文中宋"/>
              </w:rPr>
            </w:pPr>
            <w:r>
              <w:rPr>
                <w:rFonts w:ascii="仿宋_GB2312" w:eastAsia="仿宋_GB2312" w:hAnsi="华文中宋" w:hint="eastAsia"/>
              </w:rPr>
              <w:t>2.</w:t>
            </w:r>
            <w:r w:rsidRPr="007873E9">
              <w:rPr>
                <w:rFonts w:ascii="仿宋_GB2312" w:eastAsia="仿宋_GB2312" w:hAnsi="华文中宋" w:hint="eastAsia"/>
              </w:rPr>
              <w:t>“引用标准名录”中“《水库渔业资源调查规范》SL 167”修改为“《水电工程水生生态调查与评价技术规范》NB/T 10079”。</w:t>
            </w:r>
          </w:p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BD2675" w:rsidRDefault="00BD2675" w:rsidP="00BD2675">
            <w:pPr>
              <w:rPr>
                <w:rFonts w:ascii="华文中宋" w:eastAsia="华文中宋" w:hAnsi="华文中宋"/>
              </w:rPr>
            </w:pPr>
          </w:p>
          <w:p w:rsidR="00BD2675" w:rsidRDefault="00BD2675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</w:tc>
      </w:tr>
    </w:tbl>
    <w:p w:rsidR="00BD2675" w:rsidRDefault="00BD2675" w:rsidP="00BD2675">
      <w:pPr>
        <w:jc w:val="left"/>
        <w:sectPr w:rsidR="00BD2675" w:rsidSect="00DD5730">
          <w:pgSz w:w="11906" w:h="16838"/>
          <w:pgMar w:top="1985" w:right="1559" w:bottom="1985" w:left="1559" w:header="851" w:footer="992" w:gutter="0"/>
          <w:pgNumType w:fmt="numberInDash"/>
          <w:cols w:space="425"/>
          <w:docGrid w:type="lines" w:linePitch="312"/>
        </w:sectPr>
      </w:pPr>
    </w:p>
    <w:p w:rsidR="00870BD1" w:rsidRPr="000523D5" w:rsidRDefault="00870BD1" w:rsidP="00870BD1">
      <w:pPr>
        <w:jc w:val="left"/>
        <w:rPr>
          <w:rFonts w:ascii="黑体" w:eastAsia="黑体" w:hAnsi="黑体"/>
          <w:sz w:val="32"/>
          <w:szCs w:val="32"/>
        </w:rPr>
      </w:pPr>
      <w:r w:rsidRPr="000523D5">
        <w:rPr>
          <w:rFonts w:ascii="黑体" w:eastAsia="黑体" w:hAnsi="黑体" w:hint="eastAsia"/>
          <w:sz w:val="32"/>
          <w:szCs w:val="32"/>
        </w:rPr>
        <w:lastRenderedPageBreak/>
        <w:t>附件3</w:t>
      </w:r>
      <w:r>
        <w:rPr>
          <w:rFonts w:ascii="黑体" w:eastAsia="黑体" w:hAnsi="黑体" w:hint="eastAsia"/>
          <w:sz w:val="32"/>
          <w:szCs w:val="32"/>
        </w:rPr>
        <w:t>.</w:t>
      </w:r>
      <w:r w:rsidR="00EE1A9D">
        <w:rPr>
          <w:rFonts w:ascii="黑体" w:eastAsia="黑体" w:hAnsi="黑体" w:hint="eastAsia"/>
          <w:sz w:val="32"/>
          <w:szCs w:val="32"/>
        </w:rPr>
        <w:t>4</w:t>
      </w:r>
    </w:p>
    <w:p w:rsidR="00870BD1" w:rsidRPr="009D6339" w:rsidRDefault="00870BD1" w:rsidP="00F77373">
      <w:pPr>
        <w:spacing w:afterLines="50" w:after="156"/>
        <w:jc w:val="center"/>
        <w:rPr>
          <w:rFonts w:ascii="方正小标宋简体" w:eastAsia="方正小标宋简体" w:hAnsi="仿宋"/>
          <w:sz w:val="32"/>
          <w:szCs w:val="32"/>
        </w:rPr>
      </w:pPr>
      <w:r w:rsidRPr="009D6339"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 w:rsidRPr="00B66E74">
        <w:rPr>
          <w:rFonts w:ascii="华文中宋" w:eastAsia="华文中宋" w:hAnsi="华文中宋" w:hint="eastAsia"/>
          <w:sz w:val="24"/>
        </w:rPr>
        <w:t xml:space="preserve">NB/T </w:t>
      </w:r>
      <w:r w:rsidR="00187306" w:rsidRPr="00187306">
        <w:rPr>
          <w:rFonts w:ascii="华文中宋" w:eastAsia="华文中宋" w:hAnsi="华文中宋"/>
          <w:sz w:val="24"/>
        </w:rPr>
        <w:t>35056-2015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 w:rsidRPr="00B66E74">
        <w:rPr>
          <w:rFonts w:ascii="华文中宋" w:eastAsia="华文中宋" w:hAnsi="华文中宋" w:hint="eastAsia"/>
          <w:sz w:val="24"/>
        </w:rPr>
        <w:t>《</w:t>
      </w:r>
      <w:r w:rsidR="00187306" w:rsidRPr="00187306">
        <w:rPr>
          <w:rFonts w:ascii="华文中宋" w:eastAsia="华文中宋" w:hAnsi="华文中宋" w:hint="eastAsia"/>
          <w:sz w:val="24"/>
        </w:rPr>
        <w:t>水电站压力钢管设计规范</w:t>
      </w:r>
      <w:r w:rsidRPr="00B66E74">
        <w:rPr>
          <w:rFonts w:ascii="华文中宋" w:eastAsia="华文中宋" w:hAnsi="华文中宋" w:hint="eastAsia"/>
          <w:sz w:val="24"/>
        </w:rPr>
        <w:t>》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第1号修改单</w:t>
      </w:r>
    </w:p>
    <w:p w:rsidR="00187306" w:rsidRDefault="00D34106" w:rsidP="00187306">
      <w:pPr>
        <w:ind w:firstLineChars="200" w:firstLine="420"/>
        <w:rPr>
          <w:rFonts w:ascii="华文中宋" w:eastAsia="华文中宋" w:hAnsi="华文中宋"/>
        </w:rPr>
      </w:pPr>
      <w:proofErr w:type="gramStart"/>
      <w:r>
        <w:rPr>
          <w:rFonts w:ascii="华文中宋" w:eastAsia="华文中宋" w:hAnsi="华文中宋" w:hint="eastAsia"/>
        </w:rPr>
        <w:t>本修改单</w:t>
      </w:r>
      <w:proofErr w:type="gramEnd"/>
      <w:r>
        <w:rPr>
          <w:rFonts w:ascii="华文中宋" w:eastAsia="华文中宋" w:hAnsi="华文中宋" w:hint="eastAsia"/>
        </w:rPr>
        <w:t>经国家能源局于2021年1月7日以第1号公告批准，自2021年1月7日起实施。</w:t>
      </w:r>
    </w:p>
    <w:tbl>
      <w:tblPr>
        <w:tblW w:w="496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5"/>
      </w:tblGrid>
      <w:tr w:rsidR="00870BD1" w:rsidTr="001E7790">
        <w:trPr>
          <w:trHeight w:val="8210"/>
        </w:trPr>
        <w:tc>
          <w:tcPr>
            <w:tcW w:w="0" w:type="auto"/>
            <w:tcBorders>
              <w:left w:val="nil"/>
              <w:right w:val="nil"/>
            </w:tcBorders>
          </w:tcPr>
          <w:p w:rsidR="00870BD1" w:rsidRPr="00187306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Pr="00870BD1" w:rsidRDefault="00870BD1" w:rsidP="001E7790">
            <w:pPr>
              <w:pStyle w:val="a5"/>
              <w:spacing w:line="600" w:lineRule="exact"/>
              <w:ind w:firstLineChars="200" w:firstLine="420"/>
              <w:rPr>
                <w:rFonts w:hAnsi="华文中宋" w:cstheme="minorBidi"/>
                <w:kern w:val="2"/>
                <w:sz w:val="21"/>
                <w:szCs w:val="22"/>
              </w:rPr>
            </w:pPr>
            <w:r w:rsidRPr="00870BD1">
              <w:rPr>
                <w:rFonts w:hAnsi="华文中宋" w:cstheme="minorBidi" w:hint="eastAsia"/>
                <w:kern w:val="2"/>
                <w:sz w:val="21"/>
                <w:szCs w:val="22"/>
              </w:rPr>
              <w:t>①更改：</w:t>
            </w:r>
          </w:p>
          <w:p w:rsidR="00187306" w:rsidRPr="00187306" w:rsidRDefault="00870BD1" w:rsidP="00187306">
            <w:pPr>
              <w:ind w:firstLineChars="200" w:firstLine="420"/>
              <w:rPr>
                <w:rFonts w:ascii="仿宋_GB2312" w:eastAsia="仿宋_GB2312" w:hAnsi="华文中宋"/>
              </w:rPr>
            </w:pPr>
            <w:r w:rsidRPr="005A386F">
              <w:rPr>
                <w:rFonts w:ascii="仿宋_GB2312" w:eastAsia="仿宋_GB2312" w:hAnsi="华文中宋" w:hint="eastAsia"/>
              </w:rPr>
              <w:t>1</w:t>
            </w:r>
            <w:r w:rsidR="00187306">
              <w:rPr>
                <w:rFonts w:ascii="仿宋_GB2312" w:eastAsia="仿宋_GB2312" w:hAnsi="华文中宋" w:hint="eastAsia"/>
              </w:rPr>
              <w:t>.</w:t>
            </w:r>
            <w:r w:rsidR="00187306" w:rsidRPr="00187306">
              <w:rPr>
                <w:rFonts w:ascii="仿宋_GB2312" w:eastAsia="仿宋_GB2312" w:hAnsi="华文中宋" w:hint="eastAsia"/>
              </w:rPr>
              <w:t xml:space="preserve">第8.2.3条第3款，公式（8.2.3）修改为： </w:t>
            </w:r>
            <w:r w:rsidR="003F57C6" w:rsidRPr="00187306">
              <w:rPr>
                <w:rFonts w:ascii="仿宋_GB2312" w:eastAsia="仿宋_GB2312" w:hAnsi="华文中宋"/>
                <w:position w:val="-14"/>
              </w:rPr>
              <w:object w:dxaOrig="135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21pt" o:ole="">
                  <v:imagedata r:id="rId8" o:title=""/>
                </v:shape>
                <o:OLEObject Type="Embed" ProgID="Equation.DSMT4" ShapeID="_x0000_i1025" DrawAspect="Content" ObjectID="_1671621912" r:id="rId9"/>
              </w:object>
            </w:r>
            <w:r w:rsidR="00187306">
              <w:rPr>
                <w:rFonts w:ascii="仿宋_GB2312" w:eastAsia="仿宋_GB2312" w:hAnsi="华文中宋" w:hint="eastAsia"/>
              </w:rPr>
              <w:t xml:space="preserve">      </w:t>
            </w:r>
            <w:r w:rsidR="00187306" w:rsidRPr="00187306">
              <w:rPr>
                <w:rFonts w:ascii="仿宋_GB2312" w:eastAsia="仿宋_GB2312" w:hAnsi="华文中宋" w:hint="eastAsia"/>
              </w:rPr>
              <w:t>（8.2.3）</w:t>
            </w:r>
          </w:p>
          <w:p w:rsidR="00870BD1" w:rsidRPr="005A386F" w:rsidRDefault="00187306" w:rsidP="00187306">
            <w:pPr>
              <w:ind w:firstLineChars="200" w:firstLine="420"/>
              <w:rPr>
                <w:rFonts w:ascii="仿宋_GB2312" w:eastAsia="仿宋_GB2312" w:hAnsi="华文中宋"/>
              </w:rPr>
            </w:pPr>
            <w:r>
              <w:rPr>
                <w:rFonts w:ascii="仿宋_GB2312" w:eastAsia="仿宋_GB2312" w:hAnsi="华文中宋" w:hint="eastAsia"/>
              </w:rPr>
              <w:t>2.</w:t>
            </w:r>
            <w:r w:rsidRPr="00187306">
              <w:rPr>
                <w:rFonts w:ascii="仿宋_GB2312" w:eastAsia="仿宋_GB2312" w:hAnsi="华文中宋" w:hint="eastAsia"/>
              </w:rPr>
              <w:t xml:space="preserve">第J.0.2.6条， 公式（J.0.2.6）修改为： </w:t>
            </w:r>
            <w:r w:rsidRPr="00187306">
              <w:rPr>
                <w:rFonts w:ascii="仿宋_GB2312" w:eastAsia="仿宋_GB2312" w:hAnsi="华文中宋"/>
                <w:position w:val="-24"/>
              </w:rPr>
              <w:object w:dxaOrig="1480" w:dyaOrig="680">
                <v:shape id="_x0000_i1026" type="#_x0000_t75" style="width:74.25pt;height:33.75pt" o:ole="">
                  <v:imagedata r:id="rId10" o:title=""/>
                </v:shape>
                <o:OLEObject Type="Embed" ProgID="Equation.DSMT4" ShapeID="_x0000_i1026" DrawAspect="Content" ObjectID="_1671621913" r:id="rId11"/>
              </w:object>
            </w:r>
            <w:r w:rsidRPr="00187306">
              <w:rPr>
                <w:rFonts w:ascii="仿宋_GB2312" w:eastAsia="仿宋_GB2312" w:hAnsi="华文中宋" w:hint="eastAsia"/>
              </w:rPr>
              <w:t xml:space="preserve">    </w:t>
            </w:r>
            <w:r>
              <w:rPr>
                <w:rFonts w:ascii="仿宋_GB2312" w:eastAsia="仿宋_GB2312" w:hAnsi="华文中宋" w:hint="eastAsia"/>
              </w:rPr>
              <w:t xml:space="preserve"> </w:t>
            </w:r>
            <w:r w:rsidRPr="00187306">
              <w:rPr>
                <w:rFonts w:ascii="仿宋_GB2312" w:eastAsia="仿宋_GB2312" w:hAnsi="华文中宋" w:hint="eastAsia"/>
              </w:rPr>
              <w:t>（J.0.2.6）</w:t>
            </w: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</w:tc>
      </w:tr>
    </w:tbl>
    <w:p w:rsidR="00870BD1" w:rsidRPr="00B66E74" w:rsidRDefault="00870BD1" w:rsidP="00870BD1"/>
    <w:p w:rsidR="00870BD1" w:rsidRDefault="00870BD1" w:rsidP="00870BD1">
      <w:pPr>
        <w:jc w:val="left"/>
        <w:sectPr w:rsidR="00870BD1" w:rsidSect="00DD5730">
          <w:pgSz w:w="11906" w:h="16838"/>
          <w:pgMar w:top="1985" w:right="1559" w:bottom="1985" w:left="1559" w:header="851" w:footer="992" w:gutter="0"/>
          <w:pgNumType w:fmt="numberInDash"/>
          <w:cols w:space="425"/>
          <w:docGrid w:type="lines" w:linePitch="312"/>
        </w:sectPr>
      </w:pPr>
    </w:p>
    <w:p w:rsidR="00870BD1" w:rsidRPr="000523D5" w:rsidRDefault="00870BD1" w:rsidP="00870BD1">
      <w:pPr>
        <w:jc w:val="left"/>
        <w:rPr>
          <w:rFonts w:ascii="黑体" w:eastAsia="黑体" w:hAnsi="黑体"/>
          <w:sz w:val="32"/>
          <w:szCs w:val="32"/>
        </w:rPr>
      </w:pPr>
      <w:r w:rsidRPr="000523D5">
        <w:rPr>
          <w:rFonts w:ascii="黑体" w:eastAsia="黑体" w:hAnsi="黑体" w:hint="eastAsia"/>
          <w:sz w:val="32"/>
          <w:szCs w:val="32"/>
        </w:rPr>
        <w:lastRenderedPageBreak/>
        <w:t>附件3</w:t>
      </w:r>
      <w:r>
        <w:rPr>
          <w:rFonts w:ascii="黑体" w:eastAsia="黑体" w:hAnsi="黑体" w:hint="eastAsia"/>
          <w:sz w:val="32"/>
          <w:szCs w:val="32"/>
        </w:rPr>
        <w:t>.</w:t>
      </w:r>
      <w:r w:rsidR="00EE1A9D">
        <w:rPr>
          <w:rFonts w:ascii="黑体" w:eastAsia="黑体" w:hAnsi="黑体" w:hint="eastAsia"/>
          <w:sz w:val="32"/>
          <w:szCs w:val="32"/>
        </w:rPr>
        <w:t>5</w:t>
      </w:r>
    </w:p>
    <w:p w:rsidR="00870BD1" w:rsidRPr="009D6339" w:rsidRDefault="00870BD1" w:rsidP="00F77373">
      <w:pPr>
        <w:spacing w:afterLines="50" w:after="156"/>
        <w:jc w:val="center"/>
        <w:rPr>
          <w:rFonts w:ascii="方正小标宋简体" w:eastAsia="方正小标宋简体" w:hAnsi="仿宋"/>
          <w:sz w:val="32"/>
          <w:szCs w:val="32"/>
        </w:rPr>
      </w:pPr>
      <w:r w:rsidRPr="009D6339"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 w:rsidRPr="00AE6BBB">
        <w:rPr>
          <w:rFonts w:ascii="华文中宋" w:eastAsia="华文中宋" w:hAnsi="华文中宋" w:hint="eastAsia"/>
          <w:sz w:val="24"/>
        </w:rPr>
        <w:t xml:space="preserve">NB/T </w:t>
      </w:r>
      <w:r w:rsidR="0054377D" w:rsidRPr="0054377D">
        <w:rPr>
          <w:rFonts w:ascii="华文中宋" w:eastAsia="华文中宋" w:hAnsi="华文中宋"/>
          <w:sz w:val="24"/>
        </w:rPr>
        <w:t>35115</w:t>
      </w:r>
      <w:r w:rsidR="0054377D">
        <w:rPr>
          <w:rFonts w:ascii="华文中宋" w:eastAsia="华文中宋" w:hAnsi="华文中宋" w:hint="eastAsia"/>
          <w:sz w:val="24"/>
        </w:rPr>
        <w:t>-</w:t>
      </w:r>
      <w:r w:rsidR="0054377D" w:rsidRPr="0054377D">
        <w:rPr>
          <w:rFonts w:ascii="华文中宋" w:eastAsia="华文中宋" w:hAnsi="华文中宋"/>
          <w:sz w:val="24"/>
        </w:rPr>
        <w:t>2018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 w:rsidRPr="00AE6BBB">
        <w:rPr>
          <w:rFonts w:ascii="华文中宋" w:eastAsia="华文中宋" w:hAnsi="华文中宋" w:hint="eastAsia"/>
          <w:sz w:val="24"/>
        </w:rPr>
        <w:t>《</w:t>
      </w:r>
      <w:r w:rsidR="0054377D" w:rsidRPr="0054377D">
        <w:rPr>
          <w:rFonts w:ascii="华文中宋" w:eastAsia="华文中宋" w:hAnsi="华文中宋" w:hint="eastAsia"/>
          <w:sz w:val="24"/>
        </w:rPr>
        <w:t>水电工程钻探规程</w:t>
      </w:r>
      <w:r w:rsidRPr="00AE6BBB">
        <w:rPr>
          <w:rFonts w:ascii="华文中宋" w:eastAsia="华文中宋" w:hAnsi="华文中宋" w:hint="eastAsia"/>
          <w:sz w:val="24"/>
        </w:rPr>
        <w:t>》</w:t>
      </w:r>
    </w:p>
    <w:p w:rsidR="00870BD1" w:rsidRDefault="00870BD1" w:rsidP="00870BD1">
      <w:pPr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第1号修改单</w:t>
      </w:r>
    </w:p>
    <w:p w:rsidR="00187306" w:rsidRDefault="00D34106" w:rsidP="00187306">
      <w:pPr>
        <w:ind w:firstLineChars="200" w:firstLine="420"/>
        <w:rPr>
          <w:rFonts w:ascii="华文中宋" w:eastAsia="华文中宋" w:hAnsi="华文中宋"/>
        </w:rPr>
      </w:pPr>
      <w:r>
        <w:rPr>
          <w:rFonts w:ascii="华文中宋" w:eastAsia="华文中宋" w:hAnsi="华文中宋" w:hint="eastAsia"/>
        </w:rPr>
        <w:t>本修改单经国家能源局于2021年1月7日以第1号公告批准，自2021年1月7日起实施。</w:t>
      </w:r>
      <w:bookmarkStart w:id="0" w:name="_GoBack"/>
      <w:bookmarkEnd w:id="0"/>
    </w:p>
    <w:tbl>
      <w:tblPr>
        <w:tblW w:w="496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945"/>
      </w:tblGrid>
      <w:tr w:rsidR="00870BD1" w:rsidTr="001E7790">
        <w:trPr>
          <w:trHeight w:val="8210"/>
        </w:trPr>
        <w:tc>
          <w:tcPr>
            <w:tcW w:w="0" w:type="auto"/>
            <w:tcBorders>
              <w:left w:val="nil"/>
              <w:right w:val="nil"/>
            </w:tcBorders>
          </w:tcPr>
          <w:p w:rsidR="00870BD1" w:rsidRPr="00187306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Pr="00870BD1" w:rsidRDefault="00870BD1" w:rsidP="001E7790">
            <w:pPr>
              <w:pStyle w:val="a5"/>
              <w:spacing w:line="600" w:lineRule="exact"/>
              <w:ind w:firstLineChars="200" w:firstLine="420"/>
              <w:rPr>
                <w:rFonts w:hAnsi="华文中宋" w:cs="Times New Roman"/>
                <w:kern w:val="2"/>
                <w:sz w:val="21"/>
                <w:szCs w:val="22"/>
              </w:rPr>
            </w:pPr>
            <w:r w:rsidRPr="00870BD1">
              <w:rPr>
                <w:rFonts w:hAnsi="华文中宋" w:cs="Times New Roman" w:hint="eastAsia"/>
                <w:kern w:val="2"/>
                <w:sz w:val="21"/>
                <w:szCs w:val="22"/>
              </w:rPr>
              <w:t>①更改：</w:t>
            </w:r>
          </w:p>
          <w:p w:rsidR="00870BD1" w:rsidRPr="00AE6BBB" w:rsidRDefault="00F71A0C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  <w:r w:rsidRPr="00F71A0C">
              <w:rPr>
                <w:rFonts w:ascii="仿宋_GB2312" w:eastAsia="仿宋_GB2312" w:hAnsi="华文中宋" w:hint="eastAsia"/>
              </w:rPr>
              <w:t>第5.5.4条“定向钻孔造斜孔段应均匀造斜，采用偏心</w:t>
            </w:r>
            <w:proofErr w:type="gramStart"/>
            <w:r w:rsidRPr="00F71A0C">
              <w:rPr>
                <w:rFonts w:ascii="仿宋_GB2312" w:eastAsia="仿宋_GB2312" w:hAnsi="华文中宋" w:hint="eastAsia"/>
              </w:rPr>
              <w:t>楔</w:t>
            </w:r>
            <w:proofErr w:type="gramEnd"/>
            <w:r w:rsidRPr="00F71A0C">
              <w:rPr>
                <w:rFonts w:ascii="仿宋_GB2312" w:eastAsia="仿宋_GB2312" w:hAnsi="华文中宋" w:hint="eastAsia"/>
              </w:rPr>
              <w:t>单点造斜或钻杆驱动连续造斜钻进时，造斜强度宜为0.2°/m～0.5°/m；采用螺杆马达孔底驱动进行造斜钻进时，造斜强度宜为0.5°/m～1.0°/m，，并应保证钻杆组顺利通过和回转钻进工作安全。”</w:t>
            </w:r>
            <w:r w:rsidR="0054377D" w:rsidRPr="0054377D">
              <w:rPr>
                <w:rFonts w:ascii="仿宋_GB2312" w:eastAsia="仿宋_GB2312" w:hAnsi="华文中宋" w:hint="eastAsia"/>
              </w:rPr>
              <w:t>修改为：“5.5.4  定向钻孔造斜孔段应均匀造斜，采用偏心楔单点造斜或钻杆驱动连续造斜钻进时，造斜强度宜为0.5°/m～1.0°/m；采用螺杆马达孔底驱动进行造斜钻进时，造斜强度宜为0.2°/m～0.5°/m，并应保证钻杆组顺利通过和回转钻进工作安全。”</w:t>
            </w: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  <w:p w:rsidR="00870BD1" w:rsidRDefault="00870BD1" w:rsidP="001E7790">
            <w:pPr>
              <w:ind w:firstLineChars="200" w:firstLine="420"/>
              <w:rPr>
                <w:rFonts w:ascii="华文中宋" w:eastAsia="华文中宋" w:hAnsi="华文中宋"/>
              </w:rPr>
            </w:pPr>
          </w:p>
        </w:tc>
      </w:tr>
    </w:tbl>
    <w:p w:rsidR="00870BD1" w:rsidRDefault="00870BD1" w:rsidP="00870BD1"/>
    <w:sectPr w:rsidR="00870BD1" w:rsidSect="00DD5730">
      <w:pgSz w:w="11906" w:h="16838"/>
      <w:pgMar w:top="1985" w:right="1559" w:bottom="1985" w:left="1559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784C" w:rsidRDefault="00A6784C" w:rsidP="000523D5">
      <w:r>
        <w:separator/>
      </w:r>
    </w:p>
  </w:endnote>
  <w:endnote w:type="continuationSeparator" w:id="0">
    <w:p w:rsidR="00A6784C" w:rsidRDefault="00A6784C" w:rsidP="000523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20287165"/>
      <w:docPartObj>
        <w:docPartGallery w:val="Page Numbers (Bottom of Page)"/>
        <w:docPartUnique/>
      </w:docPartObj>
    </w:sdtPr>
    <w:sdtEndPr/>
    <w:sdtContent>
      <w:p w:rsidR="00963BCF" w:rsidRDefault="00507B3B">
        <w:pPr>
          <w:pStyle w:val="a4"/>
          <w:jc w:val="center"/>
        </w:pPr>
        <w:r w:rsidRPr="00963BCF">
          <w:rPr>
            <w:rFonts w:asciiTheme="minorEastAsia" w:hAnsiTheme="minorEastAsia"/>
            <w:sz w:val="28"/>
            <w:szCs w:val="28"/>
          </w:rPr>
          <w:fldChar w:fldCharType="begin"/>
        </w:r>
        <w:r w:rsidR="00963BCF" w:rsidRPr="00963BCF">
          <w:rPr>
            <w:rFonts w:asciiTheme="minorEastAsia" w:hAnsiTheme="minorEastAsia"/>
            <w:sz w:val="28"/>
            <w:szCs w:val="28"/>
          </w:rPr>
          <w:instrText xml:space="preserve"> PAGE   \* MERGEFORMAT </w:instrText>
        </w:r>
        <w:r w:rsidRPr="00963BCF">
          <w:rPr>
            <w:rFonts w:asciiTheme="minorEastAsia" w:hAnsiTheme="minorEastAsia"/>
            <w:sz w:val="28"/>
            <w:szCs w:val="28"/>
          </w:rPr>
          <w:fldChar w:fldCharType="separate"/>
        </w:r>
        <w:r w:rsidR="00D34106" w:rsidRPr="00D34106">
          <w:rPr>
            <w:rFonts w:asciiTheme="minorEastAsia" w:hAnsiTheme="minorEastAsia"/>
            <w:noProof/>
            <w:sz w:val="28"/>
            <w:szCs w:val="28"/>
            <w:lang w:val="zh-CN"/>
          </w:rPr>
          <w:t>-</w:t>
        </w:r>
        <w:r w:rsidR="00D34106">
          <w:rPr>
            <w:rFonts w:asciiTheme="minorEastAsia" w:hAnsiTheme="minorEastAsia"/>
            <w:noProof/>
            <w:sz w:val="28"/>
            <w:szCs w:val="28"/>
          </w:rPr>
          <w:t xml:space="preserve"> 55 -</w:t>
        </w:r>
        <w:r w:rsidRPr="00963BCF">
          <w:rPr>
            <w:rFonts w:asciiTheme="minorEastAsia" w:hAnsiTheme="minorEastAsia"/>
            <w:sz w:val="28"/>
            <w:szCs w:val="28"/>
          </w:rPr>
          <w:fldChar w:fldCharType="end"/>
        </w:r>
      </w:p>
    </w:sdtContent>
  </w:sdt>
  <w:p w:rsidR="00963BCF" w:rsidRDefault="00963BC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784C" w:rsidRDefault="00A6784C" w:rsidP="000523D5">
      <w:r>
        <w:separator/>
      </w:r>
    </w:p>
  </w:footnote>
  <w:footnote w:type="continuationSeparator" w:id="0">
    <w:p w:rsidR="00A6784C" w:rsidRDefault="00A6784C" w:rsidP="000523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523D5"/>
    <w:rsid w:val="0000044C"/>
    <w:rsid w:val="0000072D"/>
    <w:rsid w:val="00000C60"/>
    <w:rsid w:val="00001323"/>
    <w:rsid w:val="000013D1"/>
    <w:rsid w:val="000016C1"/>
    <w:rsid w:val="00001E3D"/>
    <w:rsid w:val="00001E80"/>
    <w:rsid w:val="00002CD8"/>
    <w:rsid w:val="0000303E"/>
    <w:rsid w:val="00003DA0"/>
    <w:rsid w:val="00004584"/>
    <w:rsid w:val="00004ABF"/>
    <w:rsid w:val="00005211"/>
    <w:rsid w:val="000058B8"/>
    <w:rsid w:val="0000596E"/>
    <w:rsid w:val="00005E67"/>
    <w:rsid w:val="00006240"/>
    <w:rsid w:val="00006572"/>
    <w:rsid w:val="0000661A"/>
    <w:rsid w:val="00006EF7"/>
    <w:rsid w:val="000071BA"/>
    <w:rsid w:val="00007939"/>
    <w:rsid w:val="00007A3F"/>
    <w:rsid w:val="00007A51"/>
    <w:rsid w:val="00010066"/>
    <w:rsid w:val="0001107D"/>
    <w:rsid w:val="0001125F"/>
    <w:rsid w:val="00011276"/>
    <w:rsid w:val="000114B7"/>
    <w:rsid w:val="00011620"/>
    <w:rsid w:val="000117CD"/>
    <w:rsid w:val="00011D98"/>
    <w:rsid w:val="00011F28"/>
    <w:rsid w:val="000122E7"/>
    <w:rsid w:val="0001241E"/>
    <w:rsid w:val="0001271F"/>
    <w:rsid w:val="0001286F"/>
    <w:rsid w:val="000129C0"/>
    <w:rsid w:val="00012E48"/>
    <w:rsid w:val="0001330F"/>
    <w:rsid w:val="00013450"/>
    <w:rsid w:val="00013B28"/>
    <w:rsid w:val="000141E4"/>
    <w:rsid w:val="00014498"/>
    <w:rsid w:val="000144AA"/>
    <w:rsid w:val="00014719"/>
    <w:rsid w:val="0001497F"/>
    <w:rsid w:val="00014C35"/>
    <w:rsid w:val="0001502C"/>
    <w:rsid w:val="00015068"/>
    <w:rsid w:val="000150F9"/>
    <w:rsid w:val="00015122"/>
    <w:rsid w:val="00015259"/>
    <w:rsid w:val="00015A48"/>
    <w:rsid w:val="00015D77"/>
    <w:rsid w:val="00016119"/>
    <w:rsid w:val="00016760"/>
    <w:rsid w:val="000168D7"/>
    <w:rsid w:val="0001691C"/>
    <w:rsid w:val="00016BB2"/>
    <w:rsid w:val="00016F08"/>
    <w:rsid w:val="0001750D"/>
    <w:rsid w:val="00017635"/>
    <w:rsid w:val="000177ED"/>
    <w:rsid w:val="00017843"/>
    <w:rsid w:val="00017CA7"/>
    <w:rsid w:val="00017EA0"/>
    <w:rsid w:val="00020363"/>
    <w:rsid w:val="000208AA"/>
    <w:rsid w:val="00020943"/>
    <w:rsid w:val="00020F05"/>
    <w:rsid w:val="00023010"/>
    <w:rsid w:val="0002305E"/>
    <w:rsid w:val="00023117"/>
    <w:rsid w:val="00023543"/>
    <w:rsid w:val="00023EFE"/>
    <w:rsid w:val="000244E1"/>
    <w:rsid w:val="0002474C"/>
    <w:rsid w:val="0002476B"/>
    <w:rsid w:val="00024D96"/>
    <w:rsid w:val="00025027"/>
    <w:rsid w:val="0002541D"/>
    <w:rsid w:val="000256E6"/>
    <w:rsid w:val="0002572F"/>
    <w:rsid w:val="00025AC6"/>
    <w:rsid w:val="00025F4F"/>
    <w:rsid w:val="00026433"/>
    <w:rsid w:val="00026607"/>
    <w:rsid w:val="00026BB6"/>
    <w:rsid w:val="00026FF5"/>
    <w:rsid w:val="0002712C"/>
    <w:rsid w:val="00027140"/>
    <w:rsid w:val="000271C2"/>
    <w:rsid w:val="000274DD"/>
    <w:rsid w:val="0002788A"/>
    <w:rsid w:val="00027BB4"/>
    <w:rsid w:val="00027C7D"/>
    <w:rsid w:val="00027E8E"/>
    <w:rsid w:val="00027F08"/>
    <w:rsid w:val="00027F85"/>
    <w:rsid w:val="00030166"/>
    <w:rsid w:val="0003021F"/>
    <w:rsid w:val="0003073D"/>
    <w:rsid w:val="000311EA"/>
    <w:rsid w:val="00031220"/>
    <w:rsid w:val="0003144B"/>
    <w:rsid w:val="000327FB"/>
    <w:rsid w:val="00032ED9"/>
    <w:rsid w:val="000333A4"/>
    <w:rsid w:val="00033579"/>
    <w:rsid w:val="000342A2"/>
    <w:rsid w:val="000344CC"/>
    <w:rsid w:val="00034589"/>
    <w:rsid w:val="00034962"/>
    <w:rsid w:val="00034B22"/>
    <w:rsid w:val="00034D06"/>
    <w:rsid w:val="00034DA0"/>
    <w:rsid w:val="000357DA"/>
    <w:rsid w:val="00035D16"/>
    <w:rsid w:val="00035D26"/>
    <w:rsid w:val="0003751F"/>
    <w:rsid w:val="0003755F"/>
    <w:rsid w:val="0004015A"/>
    <w:rsid w:val="00040168"/>
    <w:rsid w:val="00040EA9"/>
    <w:rsid w:val="0004194E"/>
    <w:rsid w:val="0004240E"/>
    <w:rsid w:val="00042424"/>
    <w:rsid w:val="000428C8"/>
    <w:rsid w:val="000429AF"/>
    <w:rsid w:val="000435BA"/>
    <w:rsid w:val="00043CDA"/>
    <w:rsid w:val="00043F0A"/>
    <w:rsid w:val="00044DC9"/>
    <w:rsid w:val="000451EE"/>
    <w:rsid w:val="00045A7B"/>
    <w:rsid w:val="00045B19"/>
    <w:rsid w:val="00045FA7"/>
    <w:rsid w:val="00046659"/>
    <w:rsid w:val="00046B25"/>
    <w:rsid w:val="00046BBB"/>
    <w:rsid w:val="000472D7"/>
    <w:rsid w:val="000476D7"/>
    <w:rsid w:val="000477DA"/>
    <w:rsid w:val="00047B95"/>
    <w:rsid w:val="000500E5"/>
    <w:rsid w:val="000501AC"/>
    <w:rsid w:val="00050A56"/>
    <w:rsid w:val="00050CD0"/>
    <w:rsid w:val="00051733"/>
    <w:rsid w:val="0005177F"/>
    <w:rsid w:val="00052361"/>
    <w:rsid w:val="000523D5"/>
    <w:rsid w:val="0005297C"/>
    <w:rsid w:val="0005303D"/>
    <w:rsid w:val="000532C0"/>
    <w:rsid w:val="000540A7"/>
    <w:rsid w:val="000541D2"/>
    <w:rsid w:val="000544EF"/>
    <w:rsid w:val="00054947"/>
    <w:rsid w:val="000549CD"/>
    <w:rsid w:val="00054C0D"/>
    <w:rsid w:val="0005623C"/>
    <w:rsid w:val="00056895"/>
    <w:rsid w:val="00056ADA"/>
    <w:rsid w:val="00056AEA"/>
    <w:rsid w:val="00056CCA"/>
    <w:rsid w:val="00056DEF"/>
    <w:rsid w:val="0005702A"/>
    <w:rsid w:val="000571C2"/>
    <w:rsid w:val="00057301"/>
    <w:rsid w:val="00057363"/>
    <w:rsid w:val="00057650"/>
    <w:rsid w:val="00057C68"/>
    <w:rsid w:val="00057D1C"/>
    <w:rsid w:val="00057DCD"/>
    <w:rsid w:val="00057EA3"/>
    <w:rsid w:val="00057FF3"/>
    <w:rsid w:val="00060099"/>
    <w:rsid w:val="00060A9E"/>
    <w:rsid w:val="00060ACC"/>
    <w:rsid w:val="00060C34"/>
    <w:rsid w:val="00060C3D"/>
    <w:rsid w:val="00060FBB"/>
    <w:rsid w:val="00060FE9"/>
    <w:rsid w:val="000613B7"/>
    <w:rsid w:val="00061A64"/>
    <w:rsid w:val="00061C63"/>
    <w:rsid w:val="00062C35"/>
    <w:rsid w:val="00063E39"/>
    <w:rsid w:val="000642DD"/>
    <w:rsid w:val="000647B5"/>
    <w:rsid w:val="000648F3"/>
    <w:rsid w:val="00064FBF"/>
    <w:rsid w:val="00065028"/>
    <w:rsid w:val="000650B6"/>
    <w:rsid w:val="000652D2"/>
    <w:rsid w:val="00065685"/>
    <w:rsid w:val="000656F7"/>
    <w:rsid w:val="000658D9"/>
    <w:rsid w:val="000659B5"/>
    <w:rsid w:val="00066706"/>
    <w:rsid w:val="00066918"/>
    <w:rsid w:val="00066E3F"/>
    <w:rsid w:val="00067451"/>
    <w:rsid w:val="00067AE1"/>
    <w:rsid w:val="00067DCC"/>
    <w:rsid w:val="000703D4"/>
    <w:rsid w:val="0007078E"/>
    <w:rsid w:val="00070A37"/>
    <w:rsid w:val="00071131"/>
    <w:rsid w:val="00071F5E"/>
    <w:rsid w:val="000721FD"/>
    <w:rsid w:val="0007258D"/>
    <w:rsid w:val="00072617"/>
    <w:rsid w:val="000726D9"/>
    <w:rsid w:val="00072939"/>
    <w:rsid w:val="00072F1F"/>
    <w:rsid w:val="00072FC4"/>
    <w:rsid w:val="00073014"/>
    <w:rsid w:val="000734D9"/>
    <w:rsid w:val="000737B9"/>
    <w:rsid w:val="00073AA8"/>
    <w:rsid w:val="00073B36"/>
    <w:rsid w:val="00073BFB"/>
    <w:rsid w:val="000742EE"/>
    <w:rsid w:val="000748C0"/>
    <w:rsid w:val="00074FB3"/>
    <w:rsid w:val="000754FC"/>
    <w:rsid w:val="0007569A"/>
    <w:rsid w:val="00075FA7"/>
    <w:rsid w:val="00076816"/>
    <w:rsid w:val="000773A7"/>
    <w:rsid w:val="00077818"/>
    <w:rsid w:val="00077A28"/>
    <w:rsid w:val="00077AA6"/>
    <w:rsid w:val="00077B44"/>
    <w:rsid w:val="00077BDA"/>
    <w:rsid w:val="00077F56"/>
    <w:rsid w:val="00080286"/>
    <w:rsid w:val="00080C48"/>
    <w:rsid w:val="00080E9F"/>
    <w:rsid w:val="000810D3"/>
    <w:rsid w:val="000810FC"/>
    <w:rsid w:val="0008171A"/>
    <w:rsid w:val="00081BA3"/>
    <w:rsid w:val="00081FCA"/>
    <w:rsid w:val="00082260"/>
    <w:rsid w:val="00082922"/>
    <w:rsid w:val="00082944"/>
    <w:rsid w:val="00082A2A"/>
    <w:rsid w:val="00082EEC"/>
    <w:rsid w:val="00082F6F"/>
    <w:rsid w:val="00083DA8"/>
    <w:rsid w:val="000846AA"/>
    <w:rsid w:val="00084BCB"/>
    <w:rsid w:val="00084E5A"/>
    <w:rsid w:val="00085A21"/>
    <w:rsid w:val="00085A24"/>
    <w:rsid w:val="00085FAD"/>
    <w:rsid w:val="000863AA"/>
    <w:rsid w:val="00087132"/>
    <w:rsid w:val="0008772A"/>
    <w:rsid w:val="0009018C"/>
    <w:rsid w:val="0009030B"/>
    <w:rsid w:val="00090429"/>
    <w:rsid w:val="00090D75"/>
    <w:rsid w:val="00090FC2"/>
    <w:rsid w:val="0009174D"/>
    <w:rsid w:val="00091B72"/>
    <w:rsid w:val="00092457"/>
    <w:rsid w:val="00092476"/>
    <w:rsid w:val="000928BA"/>
    <w:rsid w:val="0009295D"/>
    <w:rsid w:val="00093027"/>
    <w:rsid w:val="00093167"/>
    <w:rsid w:val="000933AC"/>
    <w:rsid w:val="000933DD"/>
    <w:rsid w:val="0009393C"/>
    <w:rsid w:val="00093F11"/>
    <w:rsid w:val="000940E4"/>
    <w:rsid w:val="0009422C"/>
    <w:rsid w:val="00094D01"/>
    <w:rsid w:val="00094E78"/>
    <w:rsid w:val="000952B9"/>
    <w:rsid w:val="00095930"/>
    <w:rsid w:val="000959EE"/>
    <w:rsid w:val="00095C20"/>
    <w:rsid w:val="00095EA0"/>
    <w:rsid w:val="000960CE"/>
    <w:rsid w:val="0009611B"/>
    <w:rsid w:val="0009632C"/>
    <w:rsid w:val="00096391"/>
    <w:rsid w:val="0009672C"/>
    <w:rsid w:val="00096CBA"/>
    <w:rsid w:val="00097DC8"/>
    <w:rsid w:val="00097E90"/>
    <w:rsid w:val="00097ECF"/>
    <w:rsid w:val="00097FD2"/>
    <w:rsid w:val="00097FEB"/>
    <w:rsid w:val="000A0141"/>
    <w:rsid w:val="000A07B8"/>
    <w:rsid w:val="000A0E09"/>
    <w:rsid w:val="000A123D"/>
    <w:rsid w:val="000A1885"/>
    <w:rsid w:val="000A214A"/>
    <w:rsid w:val="000A22B4"/>
    <w:rsid w:val="000A3EC4"/>
    <w:rsid w:val="000A414C"/>
    <w:rsid w:val="000A4178"/>
    <w:rsid w:val="000A43BD"/>
    <w:rsid w:val="000A4BF1"/>
    <w:rsid w:val="000A50B9"/>
    <w:rsid w:val="000A50D9"/>
    <w:rsid w:val="000A51DA"/>
    <w:rsid w:val="000A5B98"/>
    <w:rsid w:val="000A5CF5"/>
    <w:rsid w:val="000A5DEC"/>
    <w:rsid w:val="000A5E26"/>
    <w:rsid w:val="000A67F1"/>
    <w:rsid w:val="000A6989"/>
    <w:rsid w:val="000A6FB8"/>
    <w:rsid w:val="000A771F"/>
    <w:rsid w:val="000A7DD1"/>
    <w:rsid w:val="000A7EE5"/>
    <w:rsid w:val="000A7FD6"/>
    <w:rsid w:val="000B0262"/>
    <w:rsid w:val="000B068B"/>
    <w:rsid w:val="000B0790"/>
    <w:rsid w:val="000B0D8E"/>
    <w:rsid w:val="000B1B8A"/>
    <w:rsid w:val="000B1B95"/>
    <w:rsid w:val="000B2C1D"/>
    <w:rsid w:val="000B3021"/>
    <w:rsid w:val="000B30DD"/>
    <w:rsid w:val="000B3158"/>
    <w:rsid w:val="000B34BD"/>
    <w:rsid w:val="000B3802"/>
    <w:rsid w:val="000B39C2"/>
    <w:rsid w:val="000B3A3C"/>
    <w:rsid w:val="000B3B0A"/>
    <w:rsid w:val="000B3BFF"/>
    <w:rsid w:val="000B3D4B"/>
    <w:rsid w:val="000B3E95"/>
    <w:rsid w:val="000B4780"/>
    <w:rsid w:val="000B4A3F"/>
    <w:rsid w:val="000B4B4F"/>
    <w:rsid w:val="000B5100"/>
    <w:rsid w:val="000B511E"/>
    <w:rsid w:val="000B564F"/>
    <w:rsid w:val="000B5979"/>
    <w:rsid w:val="000B6493"/>
    <w:rsid w:val="000B68DE"/>
    <w:rsid w:val="000B6AB8"/>
    <w:rsid w:val="000B6C69"/>
    <w:rsid w:val="000B6D07"/>
    <w:rsid w:val="000B7364"/>
    <w:rsid w:val="000B7369"/>
    <w:rsid w:val="000B739E"/>
    <w:rsid w:val="000B798D"/>
    <w:rsid w:val="000B7D96"/>
    <w:rsid w:val="000C00EF"/>
    <w:rsid w:val="000C0488"/>
    <w:rsid w:val="000C04A4"/>
    <w:rsid w:val="000C06A9"/>
    <w:rsid w:val="000C0738"/>
    <w:rsid w:val="000C1297"/>
    <w:rsid w:val="000C15B5"/>
    <w:rsid w:val="000C1EFF"/>
    <w:rsid w:val="000C2133"/>
    <w:rsid w:val="000C260A"/>
    <w:rsid w:val="000C3627"/>
    <w:rsid w:val="000C38DC"/>
    <w:rsid w:val="000C3C8B"/>
    <w:rsid w:val="000C3DCD"/>
    <w:rsid w:val="000C3F3E"/>
    <w:rsid w:val="000C407B"/>
    <w:rsid w:val="000C4755"/>
    <w:rsid w:val="000C4BCD"/>
    <w:rsid w:val="000C57C8"/>
    <w:rsid w:val="000C57E7"/>
    <w:rsid w:val="000C5C1C"/>
    <w:rsid w:val="000C5EB6"/>
    <w:rsid w:val="000C74F0"/>
    <w:rsid w:val="000C7B57"/>
    <w:rsid w:val="000D040C"/>
    <w:rsid w:val="000D0491"/>
    <w:rsid w:val="000D05BD"/>
    <w:rsid w:val="000D07C0"/>
    <w:rsid w:val="000D0AE5"/>
    <w:rsid w:val="000D0C3C"/>
    <w:rsid w:val="000D0C70"/>
    <w:rsid w:val="000D0DA1"/>
    <w:rsid w:val="000D0EC9"/>
    <w:rsid w:val="000D321C"/>
    <w:rsid w:val="000D3707"/>
    <w:rsid w:val="000D380C"/>
    <w:rsid w:val="000D3AB1"/>
    <w:rsid w:val="000D4059"/>
    <w:rsid w:val="000D4977"/>
    <w:rsid w:val="000D4C29"/>
    <w:rsid w:val="000D50BF"/>
    <w:rsid w:val="000D51B7"/>
    <w:rsid w:val="000D529A"/>
    <w:rsid w:val="000D53C8"/>
    <w:rsid w:val="000D5437"/>
    <w:rsid w:val="000D597C"/>
    <w:rsid w:val="000D6412"/>
    <w:rsid w:val="000D6AF5"/>
    <w:rsid w:val="000D6E7F"/>
    <w:rsid w:val="000D7344"/>
    <w:rsid w:val="000D74FF"/>
    <w:rsid w:val="000D752E"/>
    <w:rsid w:val="000D76BC"/>
    <w:rsid w:val="000D7CAF"/>
    <w:rsid w:val="000E001C"/>
    <w:rsid w:val="000E0937"/>
    <w:rsid w:val="000E0C57"/>
    <w:rsid w:val="000E0DCA"/>
    <w:rsid w:val="000E0E26"/>
    <w:rsid w:val="000E0E64"/>
    <w:rsid w:val="000E1772"/>
    <w:rsid w:val="000E2036"/>
    <w:rsid w:val="000E2325"/>
    <w:rsid w:val="000E2521"/>
    <w:rsid w:val="000E2531"/>
    <w:rsid w:val="000E25E4"/>
    <w:rsid w:val="000E25EB"/>
    <w:rsid w:val="000E36A4"/>
    <w:rsid w:val="000E3AD4"/>
    <w:rsid w:val="000E4837"/>
    <w:rsid w:val="000E5124"/>
    <w:rsid w:val="000E617A"/>
    <w:rsid w:val="000E694F"/>
    <w:rsid w:val="000E7167"/>
    <w:rsid w:val="000E719F"/>
    <w:rsid w:val="000E7796"/>
    <w:rsid w:val="000E7A9D"/>
    <w:rsid w:val="000E7E39"/>
    <w:rsid w:val="000F0487"/>
    <w:rsid w:val="000F0815"/>
    <w:rsid w:val="000F0879"/>
    <w:rsid w:val="000F0C48"/>
    <w:rsid w:val="000F12D6"/>
    <w:rsid w:val="000F1BDC"/>
    <w:rsid w:val="000F1D64"/>
    <w:rsid w:val="000F2106"/>
    <w:rsid w:val="000F26FF"/>
    <w:rsid w:val="000F2CAF"/>
    <w:rsid w:val="000F34CA"/>
    <w:rsid w:val="000F35B3"/>
    <w:rsid w:val="000F37F7"/>
    <w:rsid w:val="000F3D40"/>
    <w:rsid w:val="000F44E5"/>
    <w:rsid w:val="000F45E2"/>
    <w:rsid w:val="000F4C8B"/>
    <w:rsid w:val="000F507B"/>
    <w:rsid w:val="000F5082"/>
    <w:rsid w:val="000F5B0A"/>
    <w:rsid w:val="000F5B39"/>
    <w:rsid w:val="000F6042"/>
    <w:rsid w:val="000F6277"/>
    <w:rsid w:val="000F62F0"/>
    <w:rsid w:val="000F69CC"/>
    <w:rsid w:val="000F6ABE"/>
    <w:rsid w:val="000F6BA9"/>
    <w:rsid w:val="000F74E4"/>
    <w:rsid w:val="000F7FE2"/>
    <w:rsid w:val="000F7FF2"/>
    <w:rsid w:val="001001C1"/>
    <w:rsid w:val="0010028C"/>
    <w:rsid w:val="00100387"/>
    <w:rsid w:val="0010080E"/>
    <w:rsid w:val="001008B2"/>
    <w:rsid w:val="00100BCE"/>
    <w:rsid w:val="0010104B"/>
    <w:rsid w:val="00101230"/>
    <w:rsid w:val="001012F2"/>
    <w:rsid w:val="00101636"/>
    <w:rsid w:val="0010199E"/>
    <w:rsid w:val="00101A71"/>
    <w:rsid w:val="00102022"/>
    <w:rsid w:val="0010212F"/>
    <w:rsid w:val="0010228F"/>
    <w:rsid w:val="00102596"/>
    <w:rsid w:val="00102A7E"/>
    <w:rsid w:val="00102FB6"/>
    <w:rsid w:val="00103779"/>
    <w:rsid w:val="0010383E"/>
    <w:rsid w:val="00104553"/>
    <w:rsid w:val="00104827"/>
    <w:rsid w:val="00104947"/>
    <w:rsid w:val="00104B00"/>
    <w:rsid w:val="00104CA4"/>
    <w:rsid w:val="001050C2"/>
    <w:rsid w:val="00105622"/>
    <w:rsid w:val="00105846"/>
    <w:rsid w:val="001062EB"/>
    <w:rsid w:val="00106601"/>
    <w:rsid w:val="001067BA"/>
    <w:rsid w:val="00106B64"/>
    <w:rsid w:val="00106E2E"/>
    <w:rsid w:val="00107062"/>
    <w:rsid w:val="00107424"/>
    <w:rsid w:val="001074B5"/>
    <w:rsid w:val="001079F8"/>
    <w:rsid w:val="00107CF4"/>
    <w:rsid w:val="00110114"/>
    <w:rsid w:val="0011025A"/>
    <w:rsid w:val="0011033B"/>
    <w:rsid w:val="00110950"/>
    <w:rsid w:val="00111039"/>
    <w:rsid w:val="00111467"/>
    <w:rsid w:val="00111AA4"/>
    <w:rsid w:val="00111B16"/>
    <w:rsid w:val="00111F91"/>
    <w:rsid w:val="001126AB"/>
    <w:rsid w:val="001126C6"/>
    <w:rsid w:val="001127D7"/>
    <w:rsid w:val="0011305C"/>
    <w:rsid w:val="001137AD"/>
    <w:rsid w:val="001137B2"/>
    <w:rsid w:val="00113878"/>
    <w:rsid w:val="00113B48"/>
    <w:rsid w:val="00113E19"/>
    <w:rsid w:val="00114274"/>
    <w:rsid w:val="00114386"/>
    <w:rsid w:val="00114414"/>
    <w:rsid w:val="001145A8"/>
    <w:rsid w:val="001146DE"/>
    <w:rsid w:val="00114AB8"/>
    <w:rsid w:val="00114BD2"/>
    <w:rsid w:val="0011501E"/>
    <w:rsid w:val="001151F9"/>
    <w:rsid w:val="00115CDC"/>
    <w:rsid w:val="00116689"/>
    <w:rsid w:val="00116A69"/>
    <w:rsid w:val="00116EA1"/>
    <w:rsid w:val="00117261"/>
    <w:rsid w:val="001176F1"/>
    <w:rsid w:val="00117823"/>
    <w:rsid w:val="00117F25"/>
    <w:rsid w:val="00120285"/>
    <w:rsid w:val="001202CE"/>
    <w:rsid w:val="001203C6"/>
    <w:rsid w:val="00120597"/>
    <w:rsid w:val="001207AF"/>
    <w:rsid w:val="001215EA"/>
    <w:rsid w:val="00121646"/>
    <w:rsid w:val="001218A5"/>
    <w:rsid w:val="00121A53"/>
    <w:rsid w:val="00121B6E"/>
    <w:rsid w:val="00121B74"/>
    <w:rsid w:val="001221AC"/>
    <w:rsid w:val="001222E5"/>
    <w:rsid w:val="0012239E"/>
    <w:rsid w:val="00122AF1"/>
    <w:rsid w:val="00122C48"/>
    <w:rsid w:val="00123155"/>
    <w:rsid w:val="0012326E"/>
    <w:rsid w:val="00123670"/>
    <w:rsid w:val="0012372A"/>
    <w:rsid w:val="001244D7"/>
    <w:rsid w:val="001245A5"/>
    <w:rsid w:val="001249E7"/>
    <w:rsid w:val="00124A13"/>
    <w:rsid w:val="00124A28"/>
    <w:rsid w:val="00124E61"/>
    <w:rsid w:val="00124F8B"/>
    <w:rsid w:val="00125083"/>
    <w:rsid w:val="00125AFD"/>
    <w:rsid w:val="00125EC4"/>
    <w:rsid w:val="001264DE"/>
    <w:rsid w:val="00126629"/>
    <w:rsid w:val="00126660"/>
    <w:rsid w:val="00126FE9"/>
    <w:rsid w:val="00127759"/>
    <w:rsid w:val="00127C74"/>
    <w:rsid w:val="00127E20"/>
    <w:rsid w:val="0013011B"/>
    <w:rsid w:val="00130190"/>
    <w:rsid w:val="00130312"/>
    <w:rsid w:val="001304FD"/>
    <w:rsid w:val="00130A6D"/>
    <w:rsid w:val="00130AE3"/>
    <w:rsid w:val="0013143E"/>
    <w:rsid w:val="001314A9"/>
    <w:rsid w:val="00131CF9"/>
    <w:rsid w:val="00131F33"/>
    <w:rsid w:val="001320FE"/>
    <w:rsid w:val="00132127"/>
    <w:rsid w:val="00132D95"/>
    <w:rsid w:val="00132F73"/>
    <w:rsid w:val="0013311C"/>
    <w:rsid w:val="0013349D"/>
    <w:rsid w:val="001334BE"/>
    <w:rsid w:val="00133695"/>
    <w:rsid w:val="00133B43"/>
    <w:rsid w:val="001340EE"/>
    <w:rsid w:val="001347B6"/>
    <w:rsid w:val="00135527"/>
    <w:rsid w:val="001358CD"/>
    <w:rsid w:val="00135CBC"/>
    <w:rsid w:val="00136679"/>
    <w:rsid w:val="001366BF"/>
    <w:rsid w:val="00136795"/>
    <w:rsid w:val="00136E36"/>
    <w:rsid w:val="00136EA6"/>
    <w:rsid w:val="00136EBD"/>
    <w:rsid w:val="001378DF"/>
    <w:rsid w:val="00137BD2"/>
    <w:rsid w:val="0014018E"/>
    <w:rsid w:val="0014042B"/>
    <w:rsid w:val="0014082C"/>
    <w:rsid w:val="00140894"/>
    <w:rsid w:val="00140A3B"/>
    <w:rsid w:val="00140D62"/>
    <w:rsid w:val="00140EB9"/>
    <w:rsid w:val="0014145E"/>
    <w:rsid w:val="00141885"/>
    <w:rsid w:val="0014201B"/>
    <w:rsid w:val="001423F1"/>
    <w:rsid w:val="001425BE"/>
    <w:rsid w:val="00143067"/>
    <w:rsid w:val="00143493"/>
    <w:rsid w:val="0014379F"/>
    <w:rsid w:val="001437D1"/>
    <w:rsid w:val="001446BA"/>
    <w:rsid w:val="00145350"/>
    <w:rsid w:val="0014541B"/>
    <w:rsid w:val="0014566C"/>
    <w:rsid w:val="00145B2C"/>
    <w:rsid w:val="00145BF7"/>
    <w:rsid w:val="00145E5D"/>
    <w:rsid w:val="001460B0"/>
    <w:rsid w:val="001463A0"/>
    <w:rsid w:val="00146904"/>
    <w:rsid w:val="00146D5A"/>
    <w:rsid w:val="0014763B"/>
    <w:rsid w:val="00150254"/>
    <w:rsid w:val="00150473"/>
    <w:rsid w:val="00150723"/>
    <w:rsid w:val="00151046"/>
    <w:rsid w:val="00151806"/>
    <w:rsid w:val="00151F08"/>
    <w:rsid w:val="00152830"/>
    <w:rsid w:val="00152EBB"/>
    <w:rsid w:val="00152F4C"/>
    <w:rsid w:val="00152F76"/>
    <w:rsid w:val="001537D0"/>
    <w:rsid w:val="0015394B"/>
    <w:rsid w:val="0015461D"/>
    <w:rsid w:val="0015533F"/>
    <w:rsid w:val="0015575C"/>
    <w:rsid w:val="0015602A"/>
    <w:rsid w:val="00156665"/>
    <w:rsid w:val="00156F55"/>
    <w:rsid w:val="00157CE1"/>
    <w:rsid w:val="00157F0B"/>
    <w:rsid w:val="001602B1"/>
    <w:rsid w:val="0016044E"/>
    <w:rsid w:val="00160AF5"/>
    <w:rsid w:val="00160C73"/>
    <w:rsid w:val="00160E44"/>
    <w:rsid w:val="00161062"/>
    <w:rsid w:val="00161E4C"/>
    <w:rsid w:val="001623CF"/>
    <w:rsid w:val="00162510"/>
    <w:rsid w:val="001626AB"/>
    <w:rsid w:val="00162F8A"/>
    <w:rsid w:val="00162FF9"/>
    <w:rsid w:val="001632EF"/>
    <w:rsid w:val="001637D8"/>
    <w:rsid w:val="00163840"/>
    <w:rsid w:val="00163E33"/>
    <w:rsid w:val="0016424A"/>
    <w:rsid w:val="001642B1"/>
    <w:rsid w:val="00164545"/>
    <w:rsid w:val="00164EB5"/>
    <w:rsid w:val="00165842"/>
    <w:rsid w:val="00165946"/>
    <w:rsid w:val="00165D55"/>
    <w:rsid w:val="0016633D"/>
    <w:rsid w:val="001664C9"/>
    <w:rsid w:val="001674BC"/>
    <w:rsid w:val="00167A5A"/>
    <w:rsid w:val="00167EEF"/>
    <w:rsid w:val="00170423"/>
    <w:rsid w:val="00170B21"/>
    <w:rsid w:val="0017174E"/>
    <w:rsid w:val="0017214D"/>
    <w:rsid w:val="001723FC"/>
    <w:rsid w:val="0017285A"/>
    <w:rsid w:val="00172A1F"/>
    <w:rsid w:val="00172C70"/>
    <w:rsid w:val="00172CC7"/>
    <w:rsid w:val="00173935"/>
    <w:rsid w:val="00173C2C"/>
    <w:rsid w:val="00173DB5"/>
    <w:rsid w:val="0017417D"/>
    <w:rsid w:val="00174334"/>
    <w:rsid w:val="001745E2"/>
    <w:rsid w:val="00175FF5"/>
    <w:rsid w:val="001761A7"/>
    <w:rsid w:val="001763D6"/>
    <w:rsid w:val="00176BF6"/>
    <w:rsid w:val="00176C72"/>
    <w:rsid w:val="00177256"/>
    <w:rsid w:val="00177801"/>
    <w:rsid w:val="00177A23"/>
    <w:rsid w:val="0018023A"/>
    <w:rsid w:val="00180745"/>
    <w:rsid w:val="0018179E"/>
    <w:rsid w:val="001818EE"/>
    <w:rsid w:val="00181956"/>
    <w:rsid w:val="001819AA"/>
    <w:rsid w:val="00181CCD"/>
    <w:rsid w:val="001830D4"/>
    <w:rsid w:val="001832E5"/>
    <w:rsid w:val="001836F5"/>
    <w:rsid w:val="00183795"/>
    <w:rsid w:val="00183816"/>
    <w:rsid w:val="00183B7F"/>
    <w:rsid w:val="00183EB3"/>
    <w:rsid w:val="0018410F"/>
    <w:rsid w:val="001841A7"/>
    <w:rsid w:val="0018476C"/>
    <w:rsid w:val="00184AA9"/>
    <w:rsid w:val="00184E76"/>
    <w:rsid w:val="00185B03"/>
    <w:rsid w:val="0018624B"/>
    <w:rsid w:val="00186262"/>
    <w:rsid w:val="00186A98"/>
    <w:rsid w:val="001871C0"/>
    <w:rsid w:val="00187306"/>
    <w:rsid w:val="0018770D"/>
    <w:rsid w:val="00187C87"/>
    <w:rsid w:val="00187DB1"/>
    <w:rsid w:val="00187F9F"/>
    <w:rsid w:val="00187FE0"/>
    <w:rsid w:val="00190709"/>
    <w:rsid w:val="001910BA"/>
    <w:rsid w:val="00191181"/>
    <w:rsid w:val="00191E39"/>
    <w:rsid w:val="0019260F"/>
    <w:rsid w:val="00192B74"/>
    <w:rsid w:val="0019319D"/>
    <w:rsid w:val="00193333"/>
    <w:rsid w:val="00193644"/>
    <w:rsid w:val="0019459C"/>
    <w:rsid w:val="00195431"/>
    <w:rsid w:val="0019549C"/>
    <w:rsid w:val="00195986"/>
    <w:rsid w:val="00195A7F"/>
    <w:rsid w:val="00196A6A"/>
    <w:rsid w:val="0019725C"/>
    <w:rsid w:val="00197318"/>
    <w:rsid w:val="001976D4"/>
    <w:rsid w:val="001977C5"/>
    <w:rsid w:val="001A02A9"/>
    <w:rsid w:val="001A05C7"/>
    <w:rsid w:val="001A0C20"/>
    <w:rsid w:val="001A0EB8"/>
    <w:rsid w:val="001A0F76"/>
    <w:rsid w:val="001A0FAD"/>
    <w:rsid w:val="001A1597"/>
    <w:rsid w:val="001A161A"/>
    <w:rsid w:val="001A1B72"/>
    <w:rsid w:val="001A1BBF"/>
    <w:rsid w:val="001A1C20"/>
    <w:rsid w:val="001A1CBB"/>
    <w:rsid w:val="001A2230"/>
    <w:rsid w:val="001A24ED"/>
    <w:rsid w:val="001A2EC4"/>
    <w:rsid w:val="001A33CF"/>
    <w:rsid w:val="001A3464"/>
    <w:rsid w:val="001A36D1"/>
    <w:rsid w:val="001A3A9B"/>
    <w:rsid w:val="001A3CFC"/>
    <w:rsid w:val="001A4714"/>
    <w:rsid w:val="001A4865"/>
    <w:rsid w:val="001A4867"/>
    <w:rsid w:val="001A4FFA"/>
    <w:rsid w:val="001A6A0C"/>
    <w:rsid w:val="001A6AE5"/>
    <w:rsid w:val="001A71BB"/>
    <w:rsid w:val="001A75F2"/>
    <w:rsid w:val="001A76F7"/>
    <w:rsid w:val="001A77C7"/>
    <w:rsid w:val="001A7AD4"/>
    <w:rsid w:val="001B07D8"/>
    <w:rsid w:val="001B099C"/>
    <w:rsid w:val="001B0ADB"/>
    <w:rsid w:val="001B0D76"/>
    <w:rsid w:val="001B127E"/>
    <w:rsid w:val="001B2136"/>
    <w:rsid w:val="001B2239"/>
    <w:rsid w:val="001B296E"/>
    <w:rsid w:val="001B33D3"/>
    <w:rsid w:val="001B3A9D"/>
    <w:rsid w:val="001B4034"/>
    <w:rsid w:val="001B43C9"/>
    <w:rsid w:val="001B4650"/>
    <w:rsid w:val="001B466C"/>
    <w:rsid w:val="001B49C6"/>
    <w:rsid w:val="001B5236"/>
    <w:rsid w:val="001B5238"/>
    <w:rsid w:val="001B5CCD"/>
    <w:rsid w:val="001B5CEA"/>
    <w:rsid w:val="001B5D56"/>
    <w:rsid w:val="001B5D5C"/>
    <w:rsid w:val="001B5E64"/>
    <w:rsid w:val="001B6048"/>
    <w:rsid w:val="001B6764"/>
    <w:rsid w:val="001B681A"/>
    <w:rsid w:val="001B697E"/>
    <w:rsid w:val="001B6988"/>
    <w:rsid w:val="001B6C9D"/>
    <w:rsid w:val="001B7DDB"/>
    <w:rsid w:val="001C0753"/>
    <w:rsid w:val="001C16BD"/>
    <w:rsid w:val="001C1BE0"/>
    <w:rsid w:val="001C24A0"/>
    <w:rsid w:val="001C26C6"/>
    <w:rsid w:val="001C29DB"/>
    <w:rsid w:val="001C3281"/>
    <w:rsid w:val="001C3F83"/>
    <w:rsid w:val="001C4026"/>
    <w:rsid w:val="001C4706"/>
    <w:rsid w:val="001C510D"/>
    <w:rsid w:val="001C51DC"/>
    <w:rsid w:val="001C52F8"/>
    <w:rsid w:val="001C573B"/>
    <w:rsid w:val="001C6590"/>
    <w:rsid w:val="001C66A0"/>
    <w:rsid w:val="001C693B"/>
    <w:rsid w:val="001C6B0E"/>
    <w:rsid w:val="001C6F64"/>
    <w:rsid w:val="001C727C"/>
    <w:rsid w:val="001C7614"/>
    <w:rsid w:val="001C7869"/>
    <w:rsid w:val="001C7CE2"/>
    <w:rsid w:val="001C7EB8"/>
    <w:rsid w:val="001D000B"/>
    <w:rsid w:val="001D043F"/>
    <w:rsid w:val="001D0BC6"/>
    <w:rsid w:val="001D0BF8"/>
    <w:rsid w:val="001D1658"/>
    <w:rsid w:val="001D1924"/>
    <w:rsid w:val="001D193D"/>
    <w:rsid w:val="001D1E89"/>
    <w:rsid w:val="001D1F01"/>
    <w:rsid w:val="001D22FC"/>
    <w:rsid w:val="001D27D6"/>
    <w:rsid w:val="001D2B6E"/>
    <w:rsid w:val="001D2C0C"/>
    <w:rsid w:val="001D3420"/>
    <w:rsid w:val="001D35F6"/>
    <w:rsid w:val="001D3913"/>
    <w:rsid w:val="001D400D"/>
    <w:rsid w:val="001D4229"/>
    <w:rsid w:val="001D42AB"/>
    <w:rsid w:val="001D47D2"/>
    <w:rsid w:val="001D547F"/>
    <w:rsid w:val="001D567B"/>
    <w:rsid w:val="001D5CC7"/>
    <w:rsid w:val="001D5F93"/>
    <w:rsid w:val="001D656F"/>
    <w:rsid w:val="001D698A"/>
    <w:rsid w:val="001D6A8C"/>
    <w:rsid w:val="001D6D79"/>
    <w:rsid w:val="001D70C3"/>
    <w:rsid w:val="001D7BE7"/>
    <w:rsid w:val="001D7F70"/>
    <w:rsid w:val="001E0137"/>
    <w:rsid w:val="001E037C"/>
    <w:rsid w:val="001E0920"/>
    <w:rsid w:val="001E0F8F"/>
    <w:rsid w:val="001E11E7"/>
    <w:rsid w:val="001E1987"/>
    <w:rsid w:val="001E1A9F"/>
    <w:rsid w:val="001E1C01"/>
    <w:rsid w:val="001E1CBD"/>
    <w:rsid w:val="001E2213"/>
    <w:rsid w:val="001E2444"/>
    <w:rsid w:val="001E2988"/>
    <w:rsid w:val="001E2DEB"/>
    <w:rsid w:val="001E30AF"/>
    <w:rsid w:val="001E323E"/>
    <w:rsid w:val="001E3399"/>
    <w:rsid w:val="001E3DCC"/>
    <w:rsid w:val="001E41B1"/>
    <w:rsid w:val="001E4750"/>
    <w:rsid w:val="001E4B49"/>
    <w:rsid w:val="001E4EAC"/>
    <w:rsid w:val="001E5040"/>
    <w:rsid w:val="001E5674"/>
    <w:rsid w:val="001E5696"/>
    <w:rsid w:val="001E5D2E"/>
    <w:rsid w:val="001E60CA"/>
    <w:rsid w:val="001E69DF"/>
    <w:rsid w:val="001E6C51"/>
    <w:rsid w:val="001E6C66"/>
    <w:rsid w:val="001E76FF"/>
    <w:rsid w:val="001E79B2"/>
    <w:rsid w:val="001E7DB2"/>
    <w:rsid w:val="001E7E23"/>
    <w:rsid w:val="001F0207"/>
    <w:rsid w:val="001F02C4"/>
    <w:rsid w:val="001F0BA9"/>
    <w:rsid w:val="001F0CD8"/>
    <w:rsid w:val="001F0DBC"/>
    <w:rsid w:val="001F120C"/>
    <w:rsid w:val="001F1384"/>
    <w:rsid w:val="001F1DC3"/>
    <w:rsid w:val="001F2D30"/>
    <w:rsid w:val="001F2E90"/>
    <w:rsid w:val="001F2EC3"/>
    <w:rsid w:val="001F3589"/>
    <w:rsid w:val="001F35B6"/>
    <w:rsid w:val="001F3910"/>
    <w:rsid w:val="001F3A92"/>
    <w:rsid w:val="001F3D32"/>
    <w:rsid w:val="001F3E5B"/>
    <w:rsid w:val="001F444C"/>
    <w:rsid w:val="001F4531"/>
    <w:rsid w:val="001F4607"/>
    <w:rsid w:val="001F4E02"/>
    <w:rsid w:val="001F501C"/>
    <w:rsid w:val="001F50BD"/>
    <w:rsid w:val="001F51DA"/>
    <w:rsid w:val="001F53B9"/>
    <w:rsid w:val="001F5687"/>
    <w:rsid w:val="001F59F1"/>
    <w:rsid w:val="001F5DB9"/>
    <w:rsid w:val="001F5E8C"/>
    <w:rsid w:val="001F6154"/>
    <w:rsid w:val="001F6502"/>
    <w:rsid w:val="001F65D1"/>
    <w:rsid w:val="001F72E8"/>
    <w:rsid w:val="001F74EC"/>
    <w:rsid w:val="001F7F7B"/>
    <w:rsid w:val="0020013E"/>
    <w:rsid w:val="002003DE"/>
    <w:rsid w:val="00200417"/>
    <w:rsid w:val="002009D6"/>
    <w:rsid w:val="00200DDA"/>
    <w:rsid w:val="00200EB3"/>
    <w:rsid w:val="00201688"/>
    <w:rsid w:val="00201725"/>
    <w:rsid w:val="00201D2A"/>
    <w:rsid w:val="00201F29"/>
    <w:rsid w:val="002022E6"/>
    <w:rsid w:val="00202E8C"/>
    <w:rsid w:val="00202F88"/>
    <w:rsid w:val="00203382"/>
    <w:rsid w:val="00203ACA"/>
    <w:rsid w:val="00203F6E"/>
    <w:rsid w:val="00204E53"/>
    <w:rsid w:val="00205176"/>
    <w:rsid w:val="002052C2"/>
    <w:rsid w:val="002052ED"/>
    <w:rsid w:val="002053AE"/>
    <w:rsid w:val="002053ED"/>
    <w:rsid w:val="00205431"/>
    <w:rsid w:val="0020558F"/>
    <w:rsid w:val="002056C6"/>
    <w:rsid w:val="0020592A"/>
    <w:rsid w:val="00205BFE"/>
    <w:rsid w:val="00205FD1"/>
    <w:rsid w:val="0020666A"/>
    <w:rsid w:val="002074B7"/>
    <w:rsid w:val="00207A2F"/>
    <w:rsid w:val="00207C6A"/>
    <w:rsid w:val="002100B4"/>
    <w:rsid w:val="00210748"/>
    <w:rsid w:val="002107F6"/>
    <w:rsid w:val="0021088F"/>
    <w:rsid w:val="002108CC"/>
    <w:rsid w:val="002111BA"/>
    <w:rsid w:val="002111FB"/>
    <w:rsid w:val="00211278"/>
    <w:rsid w:val="00211608"/>
    <w:rsid w:val="0021163C"/>
    <w:rsid w:val="002117B1"/>
    <w:rsid w:val="00211C9D"/>
    <w:rsid w:val="00212CF7"/>
    <w:rsid w:val="00213489"/>
    <w:rsid w:val="00213834"/>
    <w:rsid w:val="002141FF"/>
    <w:rsid w:val="002149B6"/>
    <w:rsid w:val="00215ADC"/>
    <w:rsid w:val="00215D76"/>
    <w:rsid w:val="00215E6D"/>
    <w:rsid w:val="00216064"/>
    <w:rsid w:val="00216643"/>
    <w:rsid w:val="00216E74"/>
    <w:rsid w:val="002172FE"/>
    <w:rsid w:val="0021784C"/>
    <w:rsid w:val="00220691"/>
    <w:rsid w:val="002210B8"/>
    <w:rsid w:val="00221605"/>
    <w:rsid w:val="00221C2A"/>
    <w:rsid w:val="00221EAE"/>
    <w:rsid w:val="00221FB8"/>
    <w:rsid w:val="00222C63"/>
    <w:rsid w:val="00222C8A"/>
    <w:rsid w:val="00223BC2"/>
    <w:rsid w:val="00224230"/>
    <w:rsid w:val="002243CB"/>
    <w:rsid w:val="002244A3"/>
    <w:rsid w:val="00224502"/>
    <w:rsid w:val="00224764"/>
    <w:rsid w:val="00224A4A"/>
    <w:rsid w:val="00224C54"/>
    <w:rsid w:val="00224DB8"/>
    <w:rsid w:val="00224E97"/>
    <w:rsid w:val="00224EA8"/>
    <w:rsid w:val="00225252"/>
    <w:rsid w:val="0022549D"/>
    <w:rsid w:val="002255AE"/>
    <w:rsid w:val="0022580D"/>
    <w:rsid w:val="00225EDD"/>
    <w:rsid w:val="00226721"/>
    <w:rsid w:val="00226754"/>
    <w:rsid w:val="0022695B"/>
    <w:rsid w:val="0022790C"/>
    <w:rsid w:val="00227F42"/>
    <w:rsid w:val="0023025D"/>
    <w:rsid w:val="00230415"/>
    <w:rsid w:val="00230ABF"/>
    <w:rsid w:val="0023150A"/>
    <w:rsid w:val="00231982"/>
    <w:rsid w:val="00231D10"/>
    <w:rsid w:val="00231E10"/>
    <w:rsid w:val="0023219C"/>
    <w:rsid w:val="00232949"/>
    <w:rsid w:val="0023304E"/>
    <w:rsid w:val="00233192"/>
    <w:rsid w:val="002338BA"/>
    <w:rsid w:val="00233E87"/>
    <w:rsid w:val="0023458E"/>
    <w:rsid w:val="002349EE"/>
    <w:rsid w:val="00234D6A"/>
    <w:rsid w:val="00234FB9"/>
    <w:rsid w:val="00234FF4"/>
    <w:rsid w:val="00235106"/>
    <w:rsid w:val="00235F0D"/>
    <w:rsid w:val="002363AA"/>
    <w:rsid w:val="00236D88"/>
    <w:rsid w:val="00236DEE"/>
    <w:rsid w:val="00236E92"/>
    <w:rsid w:val="00237553"/>
    <w:rsid w:val="00237BEB"/>
    <w:rsid w:val="00237DF4"/>
    <w:rsid w:val="00237E43"/>
    <w:rsid w:val="00240060"/>
    <w:rsid w:val="0024017D"/>
    <w:rsid w:val="00240264"/>
    <w:rsid w:val="002402A0"/>
    <w:rsid w:val="00240423"/>
    <w:rsid w:val="002404BE"/>
    <w:rsid w:val="00240AE0"/>
    <w:rsid w:val="00240EC2"/>
    <w:rsid w:val="002419CA"/>
    <w:rsid w:val="002427C0"/>
    <w:rsid w:val="00242829"/>
    <w:rsid w:val="002436FF"/>
    <w:rsid w:val="00243702"/>
    <w:rsid w:val="00243CCC"/>
    <w:rsid w:val="00244148"/>
    <w:rsid w:val="00244206"/>
    <w:rsid w:val="00244796"/>
    <w:rsid w:val="0024489A"/>
    <w:rsid w:val="00244C02"/>
    <w:rsid w:val="00245240"/>
    <w:rsid w:val="002454BD"/>
    <w:rsid w:val="00245B53"/>
    <w:rsid w:val="00245C23"/>
    <w:rsid w:val="00245F72"/>
    <w:rsid w:val="00245F9D"/>
    <w:rsid w:val="00245FCE"/>
    <w:rsid w:val="00246598"/>
    <w:rsid w:val="00246748"/>
    <w:rsid w:val="002469F3"/>
    <w:rsid w:val="00246CA4"/>
    <w:rsid w:val="00246E04"/>
    <w:rsid w:val="00246F33"/>
    <w:rsid w:val="00246FB4"/>
    <w:rsid w:val="00247539"/>
    <w:rsid w:val="00247594"/>
    <w:rsid w:val="00247C22"/>
    <w:rsid w:val="002500FC"/>
    <w:rsid w:val="00250700"/>
    <w:rsid w:val="00250D00"/>
    <w:rsid w:val="00250EE5"/>
    <w:rsid w:val="002516D5"/>
    <w:rsid w:val="00251829"/>
    <w:rsid w:val="002519DE"/>
    <w:rsid w:val="00251AED"/>
    <w:rsid w:val="00251C7E"/>
    <w:rsid w:val="002523CC"/>
    <w:rsid w:val="00252A7B"/>
    <w:rsid w:val="00252B77"/>
    <w:rsid w:val="0025332B"/>
    <w:rsid w:val="00253395"/>
    <w:rsid w:val="00253AC1"/>
    <w:rsid w:val="00253B1C"/>
    <w:rsid w:val="00253DEC"/>
    <w:rsid w:val="002542E5"/>
    <w:rsid w:val="00254C7A"/>
    <w:rsid w:val="00254F5E"/>
    <w:rsid w:val="002550D0"/>
    <w:rsid w:val="0025523F"/>
    <w:rsid w:val="0025530F"/>
    <w:rsid w:val="00255760"/>
    <w:rsid w:val="00255947"/>
    <w:rsid w:val="00255F73"/>
    <w:rsid w:val="002564E2"/>
    <w:rsid w:val="00256704"/>
    <w:rsid w:val="00256724"/>
    <w:rsid w:val="00256DB8"/>
    <w:rsid w:val="00256DDB"/>
    <w:rsid w:val="002573E5"/>
    <w:rsid w:val="00257BBA"/>
    <w:rsid w:val="00257EB7"/>
    <w:rsid w:val="002605EC"/>
    <w:rsid w:val="002614D5"/>
    <w:rsid w:val="0026150C"/>
    <w:rsid w:val="0026167A"/>
    <w:rsid w:val="00261821"/>
    <w:rsid w:val="002622DF"/>
    <w:rsid w:val="00262330"/>
    <w:rsid w:val="00262567"/>
    <w:rsid w:val="00262604"/>
    <w:rsid w:val="002626BE"/>
    <w:rsid w:val="0026281B"/>
    <w:rsid w:val="00262833"/>
    <w:rsid w:val="00263BD2"/>
    <w:rsid w:val="00263D97"/>
    <w:rsid w:val="002643E6"/>
    <w:rsid w:val="00264684"/>
    <w:rsid w:val="002648A7"/>
    <w:rsid w:val="00264F78"/>
    <w:rsid w:val="002655C0"/>
    <w:rsid w:val="0026608B"/>
    <w:rsid w:val="002660D3"/>
    <w:rsid w:val="0026617B"/>
    <w:rsid w:val="002665E7"/>
    <w:rsid w:val="00266A50"/>
    <w:rsid w:val="00266FBC"/>
    <w:rsid w:val="00267256"/>
    <w:rsid w:val="00267814"/>
    <w:rsid w:val="00267847"/>
    <w:rsid w:val="0026787E"/>
    <w:rsid w:val="00267CD0"/>
    <w:rsid w:val="002704BB"/>
    <w:rsid w:val="00270577"/>
    <w:rsid w:val="00270971"/>
    <w:rsid w:val="00270A34"/>
    <w:rsid w:val="00270E1E"/>
    <w:rsid w:val="00270E85"/>
    <w:rsid w:val="002716B3"/>
    <w:rsid w:val="00271C15"/>
    <w:rsid w:val="00271E0E"/>
    <w:rsid w:val="0027228F"/>
    <w:rsid w:val="002725AD"/>
    <w:rsid w:val="00272B39"/>
    <w:rsid w:val="00272B5B"/>
    <w:rsid w:val="00272F75"/>
    <w:rsid w:val="0027305C"/>
    <w:rsid w:val="00273BF3"/>
    <w:rsid w:val="00273D95"/>
    <w:rsid w:val="00274DB1"/>
    <w:rsid w:val="00274F27"/>
    <w:rsid w:val="00274F84"/>
    <w:rsid w:val="002750AD"/>
    <w:rsid w:val="00276444"/>
    <w:rsid w:val="00276773"/>
    <w:rsid w:val="00276778"/>
    <w:rsid w:val="00276808"/>
    <w:rsid w:val="00276A68"/>
    <w:rsid w:val="002771BD"/>
    <w:rsid w:val="00277311"/>
    <w:rsid w:val="002779F0"/>
    <w:rsid w:val="00277A1B"/>
    <w:rsid w:val="00277BA9"/>
    <w:rsid w:val="002802C3"/>
    <w:rsid w:val="002804B0"/>
    <w:rsid w:val="0028071F"/>
    <w:rsid w:val="002808C1"/>
    <w:rsid w:val="002811F5"/>
    <w:rsid w:val="0028185F"/>
    <w:rsid w:val="002818FA"/>
    <w:rsid w:val="00281AFA"/>
    <w:rsid w:val="00281F75"/>
    <w:rsid w:val="0028218D"/>
    <w:rsid w:val="002821DD"/>
    <w:rsid w:val="0028233F"/>
    <w:rsid w:val="00282671"/>
    <w:rsid w:val="00282B2D"/>
    <w:rsid w:val="00282BBB"/>
    <w:rsid w:val="00282F59"/>
    <w:rsid w:val="002833DC"/>
    <w:rsid w:val="00283C73"/>
    <w:rsid w:val="00283DC9"/>
    <w:rsid w:val="0028401B"/>
    <w:rsid w:val="00284869"/>
    <w:rsid w:val="00284896"/>
    <w:rsid w:val="00284922"/>
    <w:rsid w:val="00284F86"/>
    <w:rsid w:val="00284FE2"/>
    <w:rsid w:val="002853A5"/>
    <w:rsid w:val="00285CCC"/>
    <w:rsid w:val="00285EC9"/>
    <w:rsid w:val="0028611A"/>
    <w:rsid w:val="00286B9B"/>
    <w:rsid w:val="00286D96"/>
    <w:rsid w:val="00286FE0"/>
    <w:rsid w:val="002871EF"/>
    <w:rsid w:val="00287385"/>
    <w:rsid w:val="00287A3C"/>
    <w:rsid w:val="00287AC8"/>
    <w:rsid w:val="00287BC3"/>
    <w:rsid w:val="002902CB"/>
    <w:rsid w:val="00290A69"/>
    <w:rsid w:val="0029100D"/>
    <w:rsid w:val="00291A11"/>
    <w:rsid w:val="00291DD8"/>
    <w:rsid w:val="002923D4"/>
    <w:rsid w:val="00292AAF"/>
    <w:rsid w:val="00292B9B"/>
    <w:rsid w:val="00292BB7"/>
    <w:rsid w:val="002931E6"/>
    <w:rsid w:val="00293772"/>
    <w:rsid w:val="0029381B"/>
    <w:rsid w:val="00293C7B"/>
    <w:rsid w:val="002941A5"/>
    <w:rsid w:val="002946A5"/>
    <w:rsid w:val="002947E3"/>
    <w:rsid w:val="0029499B"/>
    <w:rsid w:val="00294DC5"/>
    <w:rsid w:val="00295151"/>
    <w:rsid w:val="00295D2F"/>
    <w:rsid w:val="00296FEE"/>
    <w:rsid w:val="002970C3"/>
    <w:rsid w:val="00297C9A"/>
    <w:rsid w:val="00297D8B"/>
    <w:rsid w:val="002A0161"/>
    <w:rsid w:val="002A0CBC"/>
    <w:rsid w:val="002A0CFD"/>
    <w:rsid w:val="002A1057"/>
    <w:rsid w:val="002A1103"/>
    <w:rsid w:val="002A115E"/>
    <w:rsid w:val="002A131E"/>
    <w:rsid w:val="002A1C6C"/>
    <w:rsid w:val="002A21EB"/>
    <w:rsid w:val="002A287E"/>
    <w:rsid w:val="002A2BB5"/>
    <w:rsid w:val="002A2D05"/>
    <w:rsid w:val="002A3477"/>
    <w:rsid w:val="002A3E70"/>
    <w:rsid w:val="002A43A3"/>
    <w:rsid w:val="002A45B4"/>
    <w:rsid w:val="002A4A41"/>
    <w:rsid w:val="002A5580"/>
    <w:rsid w:val="002A57B8"/>
    <w:rsid w:val="002A59E2"/>
    <w:rsid w:val="002A5E95"/>
    <w:rsid w:val="002A5FB0"/>
    <w:rsid w:val="002A62B8"/>
    <w:rsid w:val="002A65F6"/>
    <w:rsid w:val="002A7190"/>
    <w:rsid w:val="002A75C0"/>
    <w:rsid w:val="002A7BED"/>
    <w:rsid w:val="002A7D1A"/>
    <w:rsid w:val="002B045F"/>
    <w:rsid w:val="002B063E"/>
    <w:rsid w:val="002B0954"/>
    <w:rsid w:val="002B133B"/>
    <w:rsid w:val="002B1EAF"/>
    <w:rsid w:val="002B2F38"/>
    <w:rsid w:val="002B2F58"/>
    <w:rsid w:val="002B30E3"/>
    <w:rsid w:val="002B42BE"/>
    <w:rsid w:val="002B4336"/>
    <w:rsid w:val="002B4F72"/>
    <w:rsid w:val="002B54E2"/>
    <w:rsid w:val="002B55E2"/>
    <w:rsid w:val="002B55F8"/>
    <w:rsid w:val="002B565D"/>
    <w:rsid w:val="002B5A6B"/>
    <w:rsid w:val="002B5E6F"/>
    <w:rsid w:val="002B676F"/>
    <w:rsid w:val="002B6885"/>
    <w:rsid w:val="002B6AF8"/>
    <w:rsid w:val="002B7329"/>
    <w:rsid w:val="002B7774"/>
    <w:rsid w:val="002B7FEC"/>
    <w:rsid w:val="002C03DC"/>
    <w:rsid w:val="002C0D47"/>
    <w:rsid w:val="002C1351"/>
    <w:rsid w:val="002C1495"/>
    <w:rsid w:val="002C1516"/>
    <w:rsid w:val="002C1569"/>
    <w:rsid w:val="002C19CC"/>
    <w:rsid w:val="002C1D85"/>
    <w:rsid w:val="002C1EB3"/>
    <w:rsid w:val="002C203F"/>
    <w:rsid w:val="002C29B1"/>
    <w:rsid w:val="002C2BD9"/>
    <w:rsid w:val="002C2F61"/>
    <w:rsid w:val="002C3D73"/>
    <w:rsid w:val="002C436F"/>
    <w:rsid w:val="002C4C78"/>
    <w:rsid w:val="002C5262"/>
    <w:rsid w:val="002C5314"/>
    <w:rsid w:val="002C5482"/>
    <w:rsid w:val="002C5983"/>
    <w:rsid w:val="002C5A0C"/>
    <w:rsid w:val="002C6091"/>
    <w:rsid w:val="002C60D7"/>
    <w:rsid w:val="002C662C"/>
    <w:rsid w:val="002C6C6E"/>
    <w:rsid w:val="002C6D0F"/>
    <w:rsid w:val="002C6F33"/>
    <w:rsid w:val="002C6FAD"/>
    <w:rsid w:val="002C7782"/>
    <w:rsid w:val="002C77C1"/>
    <w:rsid w:val="002D021C"/>
    <w:rsid w:val="002D034B"/>
    <w:rsid w:val="002D038B"/>
    <w:rsid w:val="002D057E"/>
    <w:rsid w:val="002D0660"/>
    <w:rsid w:val="002D0681"/>
    <w:rsid w:val="002D0B06"/>
    <w:rsid w:val="002D1609"/>
    <w:rsid w:val="002D1B03"/>
    <w:rsid w:val="002D2183"/>
    <w:rsid w:val="002D225F"/>
    <w:rsid w:val="002D22BB"/>
    <w:rsid w:val="002D29D4"/>
    <w:rsid w:val="002D2FC6"/>
    <w:rsid w:val="002D42B7"/>
    <w:rsid w:val="002D4FE1"/>
    <w:rsid w:val="002D50B7"/>
    <w:rsid w:val="002D5592"/>
    <w:rsid w:val="002D560D"/>
    <w:rsid w:val="002D5A81"/>
    <w:rsid w:val="002D5DCD"/>
    <w:rsid w:val="002D67DE"/>
    <w:rsid w:val="002D69C0"/>
    <w:rsid w:val="002D70CA"/>
    <w:rsid w:val="002E0045"/>
    <w:rsid w:val="002E018D"/>
    <w:rsid w:val="002E073F"/>
    <w:rsid w:val="002E0B83"/>
    <w:rsid w:val="002E0C22"/>
    <w:rsid w:val="002E0ECD"/>
    <w:rsid w:val="002E1121"/>
    <w:rsid w:val="002E179A"/>
    <w:rsid w:val="002E1A5D"/>
    <w:rsid w:val="002E1AD7"/>
    <w:rsid w:val="002E1C34"/>
    <w:rsid w:val="002E2098"/>
    <w:rsid w:val="002E22BA"/>
    <w:rsid w:val="002E286C"/>
    <w:rsid w:val="002E2A96"/>
    <w:rsid w:val="002E2AAD"/>
    <w:rsid w:val="002E2BCA"/>
    <w:rsid w:val="002E2C6B"/>
    <w:rsid w:val="002E2EB6"/>
    <w:rsid w:val="002E2FFD"/>
    <w:rsid w:val="002E326B"/>
    <w:rsid w:val="002E382D"/>
    <w:rsid w:val="002E3837"/>
    <w:rsid w:val="002E3C48"/>
    <w:rsid w:val="002E3E7F"/>
    <w:rsid w:val="002E41ED"/>
    <w:rsid w:val="002E47C2"/>
    <w:rsid w:val="002E4A73"/>
    <w:rsid w:val="002E4E21"/>
    <w:rsid w:val="002E4F05"/>
    <w:rsid w:val="002E51A7"/>
    <w:rsid w:val="002E54E5"/>
    <w:rsid w:val="002E5B9A"/>
    <w:rsid w:val="002E60B9"/>
    <w:rsid w:val="002E65C5"/>
    <w:rsid w:val="002E679C"/>
    <w:rsid w:val="002E728B"/>
    <w:rsid w:val="002E756B"/>
    <w:rsid w:val="002E762A"/>
    <w:rsid w:val="002E795E"/>
    <w:rsid w:val="002E7B9B"/>
    <w:rsid w:val="002E7F96"/>
    <w:rsid w:val="002F011B"/>
    <w:rsid w:val="002F016D"/>
    <w:rsid w:val="002F0946"/>
    <w:rsid w:val="002F09C5"/>
    <w:rsid w:val="002F1929"/>
    <w:rsid w:val="002F2CF6"/>
    <w:rsid w:val="002F306C"/>
    <w:rsid w:val="002F3D4E"/>
    <w:rsid w:val="002F4D2B"/>
    <w:rsid w:val="002F52B7"/>
    <w:rsid w:val="002F53A4"/>
    <w:rsid w:val="002F5798"/>
    <w:rsid w:val="002F586B"/>
    <w:rsid w:val="002F58B7"/>
    <w:rsid w:val="002F5FF0"/>
    <w:rsid w:val="002F60A4"/>
    <w:rsid w:val="002F69B2"/>
    <w:rsid w:val="002F6B1D"/>
    <w:rsid w:val="002F6C6F"/>
    <w:rsid w:val="002F6F24"/>
    <w:rsid w:val="002F6F77"/>
    <w:rsid w:val="002F730E"/>
    <w:rsid w:val="002F7698"/>
    <w:rsid w:val="00300016"/>
    <w:rsid w:val="00300379"/>
    <w:rsid w:val="0030041A"/>
    <w:rsid w:val="00300825"/>
    <w:rsid w:val="003008FF"/>
    <w:rsid w:val="00300A57"/>
    <w:rsid w:val="00300BCF"/>
    <w:rsid w:val="00300C7F"/>
    <w:rsid w:val="00301266"/>
    <w:rsid w:val="003016F4"/>
    <w:rsid w:val="00301AF3"/>
    <w:rsid w:val="00301D46"/>
    <w:rsid w:val="00302755"/>
    <w:rsid w:val="00302891"/>
    <w:rsid w:val="00302DD7"/>
    <w:rsid w:val="00302E2B"/>
    <w:rsid w:val="0030319A"/>
    <w:rsid w:val="0030334D"/>
    <w:rsid w:val="00303720"/>
    <w:rsid w:val="00303A4E"/>
    <w:rsid w:val="00303BD4"/>
    <w:rsid w:val="003044BD"/>
    <w:rsid w:val="003055FC"/>
    <w:rsid w:val="00305915"/>
    <w:rsid w:val="00305C1C"/>
    <w:rsid w:val="00306086"/>
    <w:rsid w:val="00306436"/>
    <w:rsid w:val="00306F3A"/>
    <w:rsid w:val="00307054"/>
    <w:rsid w:val="003071AB"/>
    <w:rsid w:val="003076E1"/>
    <w:rsid w:val="00307B12"/>
    <w:rsid w:val="00307EA2"/>
    <w:rsid w:val="00307FA8"/>
    <w:rsid w:val="0031173F"/>
    <w:rsid w:val="00311963"/>
    <w:rsid w:val="003119EF"/>
    <w:rsid w:val="00312513"/>
    <w:rsid w:val="00312523"/>
    <w:rsid w:val="00312A16"/>
    <w:rsid w:val="00312A75"/>
    <w:rsid w:val="00312B6D"/>
    <w:rsid w:val="00312E62"/>
    <w:rsid w:val="00314011"/>
    <w:rsid w:val="00315006"/>
    <w:rsid w:val="003150D0"/>
    <w:rsid w:val="0031511B"/>
    <w:rsid w:val="00315A4B"/>
    <w:rsid w:val="00315BB9"/>
    <w:rsid w:val="00315C25"/>
    <w:rsid w:val="00315EDE"/>
    <w:rsid w:val="003161BE"/>
    <w:rsid w:val="00316413"/>
    <w:rsid w:val="00316E87"/>
    <w:rsid w:val="00316F70"/>
    <w:rsid w:val="003177E2"/>
    <w:rsid w:val="00317982"/>
    <w:rsid w:val="00317B75"/>
    <w:rsid w:val="00320180"/>
    <w:rsid w:val="00320284"/>
    <w:rsid w:val="003202AF"/>
    <w:rsid w:val="00320491"/>
    <w:rsid w:val="00320D36"/>
    <w:rsid w:val="00321429"/>
    <w:rsid w:val="0032176D"/>
    <w:rsid w:val="003230EA"/>
    <w:rsid w:val="00323A53"/>
    <w:rsid w:val="00323BCC"/>
    <w:rsid w:val="00323E37"/>
    <w:rsid w:val="00323F6A"/>
    <w:rsid w:val="00324617"/>
    <w:rsid w:val="003247AE"/>
    <w:rsid w:val="003248BC"/>
    <w:rsid w:val="00324917"/>
    <w:rsid w:val="00324DB1"/>
    <w:rsid w:val="003250BC"/>
    <w:rsid w:val="0032556A"/>
    <w:rsid w:val="0032603A"/>
    <w:rsid w:val="00326CE1"/>
    <w:rsid w:val="00326F18"/>
    <w:rsid w:val="00326F63"/>
    <w:rsid w:val="00326FFC"/>
    <w:rsid w:val="0032722E"/>
    <w:rsid w:val="00327247"/>
    <w:rsid w:val="00327319"/>
    <w:rsid w:val="00327341"/>
    <w:rsid w:val="003304B2"/>
    <w:rsid w:val="00330694"/>
    <w:rsid w:val="003308FF"/>
    <w:rsid w:val="003309ED"/>
    <w:rsid w:val="00330A0F"/>
    <w:rsid w:val="00330DC0"/>
    <w:rsid w:val="00330F0F"/>
    <w:rsid w:val="00331B1C"/>
    <w:rsid w:val="00331BC1"/>
    <w:rsid w:val="00332383"/>
    <w:rsid w:val="003327CB"/>
    <w:rsid w:val="00332BFC"/>
    <w:rsid w:val="00333231"/>
    <w:rsid w:val="00333232"/>
    <w:rsid w:val="0033350A"/>
    <w:rsid w:val="003339E4"/>
    <w:rsid w:val="00333B8F"/>
    <w:rsid w:val="003346F6"/>
    <w:rsid w:val="003349D2"/>
    <w:rsid w:val="00334B75"/>
    <w:rsid w:val="00334C6F"/>
    <w:rsid w:val="00334FF8"/>
    <w:rsid w:val="00335F26"/>
    <w:rsid w:val="00336689"/>
    <w:rsid w:val="0033742E"/>
    <w:rsid w:val="003375CE"/>
    <w:rsid w:val="00337C8D"/>
    <w:rsid w:val="00340018"/>
    <w:rsid w:val="0034008E"/>
    <w:rsid w:val="00340B7F"/>
    <w:rsid w:val="00340D32"/>
    <w:rsid w:val="0034144E"/>
    <w:rsid w:val="00341AA2"/>
    <w:rsid w:val="00342291"/>
    <w:rsid w:val="003429B0"/>
    <w:rsid w:val="00342F07"/>
    <w:rsid w:val="00343502"/>
    <w:rsid w:val="00343571"/>
    <w:rsid w:val="00344461"/>
    <w:rsid w:val="003449F7"/>
    <w:rsid w:val="00344DA6"/>
    <w:rsid w:val="00345DA4"/>
    <w:rsid w:val="00345E70"/>
    <w:rsid w:val="003460A0"/>
    <w:rsid w:val="00346846"/>
    <w:rsid w:val="00346CA1"/>
    <w:rsid w:val="00347333"/>
    <w:rsid w:val="003477E0"/>
    <w:rsid w:val="00347FFB"/>
    <w:rsid w:val="0035057B"/>
    <w:rsid w:val="00350D71"/>
    <w:rsid w:val="00350F58"/>
    <w:rsid w:val="003510A3"/>
    <w:rsid w:val="0035130D"/>
    <w:rsid w:val="00351E34"/>
    <w:rsid w:val="00352B2A"/>
    <w:rsid w:val="003532A3"/>
    <w:rsid w:val="00353587"/>
    <w:rsid w:val="0035361E"/>
    <w:rsid w:val="0035379B"/>
    <w:rsid w:val="00353982"/>
    <w:rsid w:val="003543EC"/>
    <w:rsid w:val="00355039"/>
    <w:rsid w:val="0035533F"/>
    <w:rsid w:val="00355A27"/>
    <w:rsid w:val="00355C95"/>
    <w:rsid w:val="00355E23"/>
    <w:rsid w:val="00356413"/>
    <w:rsid w:val="0035657F"/>
    <w:rsid w:val="00356842"/>
    <w:rsid w:val="00356C35"/>
    <w:rsid w:val="00356C7D"/>
    <w:rsid w:val="003574D0"/>
    <w:rsid w:val="00357BE4"/>
    <w:rsid w:val="00357D1C"/>
    <w:rsid w:val="00357EE2"/>
    <w:rsid w:val="003602AB"/>
    <w:rsid w:val="00360331"/>
    <w:rsid w:val="00360B42"/>
    <w:rsid w:val="00360C2C"/>
    <w:rsid w:val="00360D2A"/>
    <w:rsid w:val="003610C2"/>
    <w:rsid w:val="00361503"/>
    <w:rsid w:val="00361B3F"/>
    <w:rsid w:val="00361EC6"/>
    <w:rsid w:val="00361FD4"/>
    <w:rsid w:val="00362BAF"/>
    <w:rsid w:val="00362DD8"/>
    <w:rsid w:val="00362E07"/>
    <w:rsid w:val="00362FD6"/>
    <w:rsid w:val="00363624"/>
    <w:rsid w:val="00363C59"/>
    <w:rsid w:val="003642C9"/>
    <w:rsid w:val="00364328"/>
    <w:rsid w:val="00364C3D"/>
    <w:rsid w:val="00364CBE"/>
    <w:rsid w:val="00364CC8"/>
    <w:rsid w:val="0036518D"/>
    <w:rsid w:val="00365672"/>
    <w:rsid w:val="00365762"/>
    <w:rsid w:val="00365805"/>
    <w:rsid w:val="00365BA7"/>
    <w:rsid w:val="00365CF8"/>
    <w:rsid w:val="00365E7C"/>
    <w:rsid w:val="00365E9C"/>
    <w:rsid w:val="003662DE"/>
    <w:rsid w:val="00366479"/>
    <w:rsid w:val="00366829"/>
    <w:rsid w:val="00366851"/>
    <w:rsid w:val="00366A4D"/>
    <w:rsid w:val="00366D30"/>
    <w:rsid w:val="00366E89"/>
    <w:rsid w:val="00367015"/>
    <w:rsid w:val="00367625"/>
    <w:rsid w:val="003676BB"/>
    <w:rsid w:val="00367820"/>
    <w:rsid w:val="00367B25"/>
    <w:rsid w:val="00370A19"/>
    <w:rsid w:val="003710D3"/>
    <w:rsid w:val="003712AA"/>
    <w:rsid w:val="00371962"/>
    <w:rsid w:val="003723B0"/>
    <w:rsid w:val="003726A1"/>
    <w:rsid w:val="00372D12"/>
    <w:rsid w:val="00372D34"/>
    <w:rsid w:val="00373266"/>
    <w:rsid w:val="0037386E"/>
    <w:rsid w:val="00373985"/>
    <w:rsid w:val="00373CDC"/>
    <w:rsid w:val="00373F1F"/>
    <w:rsid w:val="00374331"/>
    <w:rsid w:val="003746C4"/>
    <w:rsid w:val="003748F9"/>
    <w:rsid w:val="003749D8"/>
    <w:rsid w:val="00375379"/>
    <w:rsid w:val="0037593C"/>
    <w:rsid w:val="003759E3"/>
    <w:rsid w:val="00375AAF"/>
    <w:rsid w:val="00375E0C"/>
    <w:rsid w:val="00376052"/>
    <w:rsid w:val="003761C6"/>
    <w:rsid w:val="0037676F"/>
    <w:rsid w:val="00376CB1"/>
    <w:rsid w:val="00376E69"/>
    <w:rsid w:val="00376F92"/>
    <w:rsid w:val="00376FE2"/>
    <w:rsid w:val="003772A2"/>
    <w:rsid w:val="00377B01"/>
    <w:rsid w:val="0038026B"/>
    <w:rsid w:val="0038075B"/>
    <w:rsid w:val="00380DB4"/>
    <w:rsid w:val="00380E5F"/>
    <w:rsid w:val="003813AE"/>
    <w:rsid w:val="00381C32"/>
    <w:rsid w:val="003824AB"/>
    <w:rsid w:val="00382536"/>
    <w:rsid w:val="00382CB6"/>
    <w:rsid w:val="00382F7E"/>
    <w:rsid w:val="00382FF8"/>
    <w:rsid w:val="003830CA"/>
    <w:rsid w:val="003840F7"/>
    <w:rsid w:val="00384370"/>
    <w:rsid w:val="00384905"/>
    <w:rsid w:val="00384AC8"/>
    <w:rsid w:val="00384BF3"/>
    <w:rsid w:val="00385AD2"/>
    <w:rsid w:val="00385B4B"/>
    <w:rsid w:val="0038630F"/>
    <w:rsid w:val="003864C6"/>
    <w:rsid w:val="003865E5"/>
    <w:rsid w:val="003867B0"/>
    <w:rsid w:val="00386BFF"/>
    <w:rsid w:val="00386CFA"/>
    <w:rsid w:val="00387129"/>
    <w:rsid w:val="00387894"/>
    <w:rsid w:val="00387905"/>
    <w:rsid w:val="00387924"/>
    <w:rsid w:val="00387E86"/>
    <w:rsid w:val="00387ECD"/>
    <w:rsid w:val="00390299"/>
    <w:rsid w:val="00390E1C"/>
    <w:rsid w:val="0039106A"/>
    <w:rsid w:val="003910CC"/>
    <w:rsid w:val="003913C4"/>
    <w:rsid w:val="00391BE3"/>
    <w:rsid w:val="00391C36"/>
    <w:rsid w:val="0039206E"/>
    <w:rsid w:val="00392211"/>
    <w:rsid w:val="00392AE1"/>
    <w:rsid w:val="00392B84"/>
    <w:rsid w:val="0039316F"/>
    <w:rsid w:val="00393634"/>
    <w:rsid w:val="00393A49"/>
    <w:rsid w:val="00393D5E"/>
    <w:rsid w:val="00393DA2"/>
    <w:rsid w:val="00394290"/>
    <w:rsid w:val="003949DA"/>
    <w:rsid w:val="00394F60"/>
    <w:rsid w:val="003952E9"/>
    <w:rsid w:val="00395616"/>
    <w:rsid w:val="00395674"/>
    <w:rsid w:val="00395A8C"/>
    <w:rsid w:val="003960B2"/>
    <w:rsid w:val="0039620C"/>
    <w:rsid w:val="00396254"/>
    <w:rsid w:val="00396C57"/>
    <w:rsid w:val="00396CD1"/>
    <w:rsid w:val="00397011"/>
    <w:rsid w:val="0039703A"/>
    <w:rsid w:val="00397848"/>
    <w:rsid w:val="003A02A4"/>
    <w:rsid w:val="003A05C8"/>
    <w:rsid w:val="003A0757"/>
    <w:rsid w:val="003A09D0"/>
    <w:rsid w:val="003A0D1D"/>
    <w:rsid w:val="003A1064"/>
    <w:rsid w:val="003A1423"/>
    <w:rsid w:val="003A1C3A"/>
    <w:rsid w:val="003A1D4E"/>
    <w:rsid w:val="003A3A78"/>
    <w:rsid w:val="003A3B98"/>
    <w:rsid w:val="003A3C77"/>
    <w:rsid w:val="003A49DC"/>
    <w:rsid w:val="003A4BA9"/>
    <w:rsid w:val="003A51CC"/>
    <w:rsid w:val="003A5390"/>
    <w:rsid w:val="003A53A2"/>
    <w:rsid w:val="003A592F"/>
    <w:rsid w:val="003A646B"/>
    <w:rsid w:val="003A64B9"/>
    <w:rsid w:val="003A73B4"/>
    <w:rsid w:val="003A73BA"/>
    <w:rsid w:val="003B00AC"/>
    <w:rsid w:val="003B010A"/>
    <w:rsid w:val="003B0444"/>
    <w:rsid w:val="003B048E"/>
    <w:rsid w:val="003B0600"/>
    <w:rsid w:val="003B0616"/>
    <w:rsid w:val="003B0C1C"/>
    <w:rsid w:val="003B0F81"/>
    <w:rsid w:val="003B18B3"/>
    <w:rsid w:val="003B1A7C"/>
    <w:rsid w:val="003B2097"/>
    <w:rsid w:val="003B36F1"/>
    <w:rsid w:val="003B3863"/>
    <w:rsid w:val="003B3B9C"/>
    <w:rsid w:val="003B3BB3"/>
    <w:rsid w:val="003B3CD8"/>
    <w:rsid w:val="003B413D"/>
    <w:rsid w:val="003B42E8"/>
    <w:rsid w:val="003B4492"/>
    <w:rsid w:val="003B45A7"/>
    <w:rsid w:val="003B4C83"/>
    <w:rsid w:val="003B4EBA"/>
    <w:rsid w:val="003B4F10"/>
    <w:rsid w:val="003B5020"/>
    <w:rsid w:val="003B50BB"/>
    <w:rsid w:val="003B57ED"/>
    <w:rsid w:val="003B5B56"/>
    <w:rsid w:val="003B5B5D"/>
    <w:rsid w:val="003B6899"/>
    <w:rsid w:val="003B7512"/>
    <w:rsid w:val="003B7B29"/>
    <w:rsid w:val="003B7E6B"/>
    <w:rsid w:val="003C0A13"/>
    <w:rsid w:val="003C0BC3"/>
    <w:rsid w:val="003C1127"/>
    <w:rsid w:val="003C1763"/>
    <w:rsid w:val="003C1D78"/>
    <w:rsid w:val="003C2637"/>
    <w:rsid w:val="003C328A"/>
    <w:rsid w:val="003C3F7A"/>
    <w:rsid w:val="003C42E9"/>
    <w:rsid w:val="003C4653"/>
    <w:rsid w:val="003C471A"/>
    <w:rsid w:val="003C488B"/>
    <w:rsid w:val="003C4A45"/>
    <w:rsid w:val="003C573F"/>
    <w:rsid w:val="003C5E52"/>
    <w:rsid w:val="003C62FC"/>
    <w:rsid w:val="003C64EB"/>
    <w:rsid w:val="003C733E"/>
    <w:rsid w:val="003C7392"/>
    <w:rsid w:val="003C74D3"/>
    <w:rsid w:val="003C7681"/>
    <w:rsid w:val="003D04B8"/>
    <w:rsid w:val="003D0709"/>
    <w:rsid w:val="003D09A2"/>
    <w:rsid w:val="003D0BD0"/>
    <w:rsid w:val="003D16D5"/>
    <w:rsid w:val="003D1848"/>
    <w:rsid w:val="003D1FDA"/>
    <w:rsid w:val="003D252B"/>
    <w:rsid w:val="003D30FE"/>
    <w:rsid w:val="003D37FC"/>
    <w:rsid w:val="003D3917"/>
    <w:rsid w:val="003D39C2"/>
    <w:rsid w:val="003D401C"/>
    <w:rsid w:val="003D4080"/>
    <w:rsid w:val="003D48B0"/>
    <w:rsid w:val="003D57CC"/>
    <w:rsid w:val="003D593D"/>
    <w:rsid w:val="003D5D9F"/>
    <w:rsid w:val="003D7262"/>
    <w:rsid w:val="003D7B51"/>
    <w:rsid w:val="003D7C7C"/>
    <w:rsid w:val="003E01C6"/>
    <w:rsid w:val="003E0882"/>
    <w:rsid w:val="003E0C15"/>
    <w:rsid w:val="003E1403"/>
    <w:rsid w:val="003E2A53"/>
    <w:rsid w:val="003E2C00"/>
    <w:rsid w:val="003E3150"/>
    <w:rsid w:val="003E358B"/>
    <w:rsid w:val="003E389B"/>
    <w:rsid w:val="003E3FE4"/>
    <w:rsid w:val="003E4613"/>
    <w:rsid w:val="003E46CB"/>
    <w:rsid w:val="003E4A91"/>
    <w:rsid w:val="003E4D7D"/>
    <w:rsid w:val="003E517D"/>
    <w:rsid w:val="003E54AA"/>
    <w:rsid w:val="003E5ECB"/>
    <w:rsid w:val="003E5FB0"/>
    <w:rsid w:val="003E6296"/>
    <w:rsid w:val="003E63BA"/>
    <w:rsid w:val="003E6406"/>
    <w:rsid w:val="003E6566"/>
    <w:rsid w:val="003E674B"/>
    <w:rsid w:val="003E68E7"/>
    <w:rsid w:val="003E6BBC"/>
    <w:rsid w:val="003E6D9A"/>
    <w:rsid w:val="003E7020"/>
    <w:rsid w:val="003E7429"/>
    <w:rsid w:val="003E7705"/>
    <w:rsid w:val="003E7C03"/>
    <w:rsid w:val="003E7C1C"/>
    <w:rsid w:val="003F01FB"/>
    <w:rsid w:val="003F1078"/>
    <w:rsid w:val="003F139F"/>
    <w:rsid w:val="003F15A2"/>
    <w:rsid w:val="003F1662"/>
    <w:rsid w:val="003F1B3C"/>
    <w:rsid w:val="003F1E83"/>
    <w:rsid w:val="003F2212"/>
    <w:rsid w:val="003F285C"/>
    <w:rsid w:val="003F2A84"/>
    <w:rsid w:val="003F2E1F"/>
    <w:rsid w:val="003F2EC3"/>
    <w:rsid w:val="003F3203"/>
    <w:rsid w:val="003F39A3"/>
    <w:rsid w:val="003F3A95"/>
    <w:rsid w:val="003F4210"/>
    <w:rsid w:val="003F465A"/>
    <w:rsid w:val="003F49B1"/>
    <w:rsid w:val="003F4B67"/>
    <w:rsid w:val="003F4BD7"/>
    <w:rsid w:val="003F50D3"/>
    <w:rsid w:val="003F50F9"/>
    <w:rsid w:val="003F51B5"/>
    <w:rsid w:val="003F534D"/>
    <w:rsid w:val="003F574B"/>
    <w:rsid w:val="003F57C6"/>
    <w:rsid w:val="003F59C3"/>
    <w:rsid w:val="003F59E7"/>
    <w:rsid w:val="003F5E91"/>
    <w:rsid w:val="003F5F71"/>
    <w:rsid w:val="003F60FD"/>
    <w:rsid w:val="003F636C"/>
    <w:rsid w:val="003F6641"/>
    <w:rsid w:val="003F688D"/>
    <w:rsid w:val="003F741E"/>
    <w:rsid w:val="003F778C"/>
    <w:rsid w:val="003F7882"/>
    <w:rsid w:val="003F7B22"/>
    <w:rsid w:val="003F7CFE"/>
    <w:rsid w:val="0040162A"/>
    <w:rsid w:val="0040167C"/>
    <w:rsid w:val="0040171C"/>
    <w:rsid w:val="0040268A"/>
    <w:rsid w:val="004028D4"/>
    <w:rsid w:val="00402E6C"/>
    <w:rsid w:val="00402FA2"/>
    <w:rsid w:val="00403DAA"/>
    <w:rsid w:val="00404191"/>
    <w:rsid w:val="00404A21"/>
    <w:rsid w:val="00404BE8"/>
    <w:rsid w:val="00404E6B"/>
    <w:rsid w:val="00404FC3"/>
    <w:rsid w:val="00405497"/>
    <w:rsid w:val="00405797"/>
    <w:rsid w:val="0040586E"/>
    <w:rsid w:val="0040609C"/>
    <w:rsid w:val="0040655A"/>
    <w:rsid w:val="00406D49"/>
    <w:rsid w:val="004071C7"/>
    <w:rsid w:val="004073A7"/>
    <w:rsid w:val="0040743F"/>
    <w:rsid w:val="00407C80"/>
    <w:rsid w:val="00407CCE"/>
    <w:rsid w:val="00407E5E"/>
    <w:rsid w:val="004100CF"/>
    <w:rsid w:val="004102E3"/>
    <w:rsid w:val="00410527"/>
    <w:rsid w:val="00410708"/>
    <w:rsid w:val="004107D3"/>
    <w:rsid w:val="00410B80"/>
    <w:rsid w:val="00410C2C"/>
    <w:rsid w:val="00410DD8"/>
    <w:rsid w:val="00411234"/>
    <w:rsid w:val="00411BEF"/>
    <w:rsid w:val="004124EE"/>
    <w:rsid w:val="004125F7"/>
    <w:rsid w:val="00412622"/>
    <w:rsid w:val="004129D1"/>
    <w:rsid w:val="004131CC"/>
    <w:rsid w:val="0041373D"/>
    <w:rsid w:val="00413BF7"/>
    <w:rsid w:val="00414469"/>
    <w:rsid w:val="004148D9"/>
    <w:rsid w:val="00414B49"/>
    <w:rsid w:val="004154FF"/>
    <w:rsid w:val="0041570B"/>
    <w:rsid w:val="00415748"/>
    <w:rsid w:val="00415AE7"/>
    <w:rsid w:val="00415C35"/>
    <w:rsid w:val="00415CE4"/>
    <w:rsid w:val="004167B0"/>
    <w:rsid w:val="00417426"/>
    <w:rsid w:val="00417854"/>
    <w:rsid w:val="00417A99"/>
    <w:rsid w:val="00420050"/>
    <w:rsid w:val="004201D2"/>
    <w:rsid w:val="00420ABB"/>
    <w:rsid w:val="00420B27"/>
    <w:rsid w:val="00420B8E"/>
    <w:rsid w:val="00420BAD"/>
    <w:rsid w:val="00420C80"/>
    <w:rsid w:val="00420CAE"/>
    <w:rsid w:val="00420EF9"/>
    <w:rsid w:val="00421068"/>
    <w:rsid w:val="004212E5"/>
    <w:rsid w:val="0042209C"/>
    <w:rsid w:val="004222D3"/>
    <w:rsid w:val="004227B7"/>
    <w:rsid w:val="00422B80"/>
    <w:rsid w:val="00423056"/>
    <w:rsid w:val="00423582"/>
    <w:rsid w:val="00423CB1"/>
    <w:rsid w:val="00424861"/>
    <w:rsid w:val="0042499A"/>
    <w:rsid w:val="00424ACF"/>
    <w:rsid w:val="004250AE"/>
    <w:rsid w:val="004251FC"/>
    <w:rsid w:val="00425505"/>
    <w:rsid w:val="00425ED7"/>
    <w:rsid w:val="00425FA0"/>
    <w:rsid w:val="00426295"/>
    <w:rsid w:val="00426449"/>
    <w:rsid w:val="004278D0"/>
    <w:rsid w:val="00427B43"/>
    <w:rsid w:val="00427BD0"/>
    <w:rsid w:val="00430616"/>
    <w:rsid w:val="00430A0D"/>
    <w:rsid w:val="00430D84"/>
    <w:rsid w:val="00431458"/>
    <w:rsid w:val="0043156B"/>
    <w:rsid w:val="00432A42"/>
    <w:rsid w:val="00433594"/>
    <w:rsid w:val="004339FF"/>
    <w:rsid w:val="00433A53"/>
    <w:rsid w:val="0043458E"/>
    <w:rsid w:val="00434B51"/>
    <w:rsid w:val="004353BF"/>
    <w:rsid w:val="00435724"/>
    <w:rsid w:val="00435E8E"/>
    <w:rsid w:val="00435FB0"/>
    <w:rsid w:val="0043667F"/>
    <w:rsid w:val="0043674C"/>
    <w:rsid w:val="004372A4"/>
    <w:rsid w:val="00440F02"/>
    <w:rsid w:val="004410EC"/>
    <w:rsid w:val="0044126C"/>
    <w:rsid w:val="00441458"/>
    <w:rsid w:val="004417A4"/>
    <w:rsid w:val="00441AC3"/>
    <w:rsid w:val="00442207"/>
    <w:rsid w:val="00442BBD"/>
    <w:rsid w:val="00442C3A"/>
    <w:rsid w:val="004430C0"/>
    <w:rsid w:val="0044320F"/>
    <w:rsid w:val="0044359E"/>
    <w:rsid w:val="004437F8"/>
    <w:rsid w:val="00445222"/>
    <w:rsid w:val="004455BC"/>
    <w:rsid w:val="004457D0"/>
    <w:rsid w:val="00445820"/>
    <w:rsid w:val="00445973"/>
    <w:rsid w:val="0044598B"/>
    <w:rsid w:val="00445CB1"/>
    <w:rsid w:val="00445E74"/>
    <w:rsid w:val="00446DAF"/>
    <w:rsid w:val="0044736F"/>
    <w:rsid w:val="00447396"/>
    <w:rsid w:val="00447C29"/>
    <w:rsid w:val="00447E32"/>
    <w:rsid w:val="0045003D"/>
    <w:rsid w:val="004503A9"/>
    <w:rsid w:val="004506CE"/>
    <w:rsid w:val="00450955"/>
    <w:rsid w:val="0045116B"/>
    <w:rsid w:val="00451213"/>
    <w:rsid w:val="004512C1"/>
    <w:rsid w:val="004524F4"/>
    <w:rsid w:val="00452EE8"/>
    <w:rsid w:val="00453008"/>
    <w:rsid w:val="004532F9"/>
    <w:rsid w:val="00453683"/>
    <w:rsid w:val="00453B5A"/>
    <w:rsid w:val="00453E17"/>
    <w:rsid w:val="0045449B"/>
    <w:rsid w:val="004544F5"/>
    <w:rsid w:val="00454F58"/>
    <w:rsid w:val="0045562A"/>
    <w:rsid w:val="004561B5"/>
    <w:rsid w:val="00456F58"/>
    <w:rsid w:val="00457018"/>
    <w:rsid w:val="0045705C"/>
    <w:rsid w:val="0045730A"/>
    <w:rsid w:val="00457858"/>
    <w:rsid w:val="00460503"/>
    <w:rsid w:val="004607CA"/>
    <w:rsid w:val="00460AF6"/>
    <w:rsid w:val="00460E2C"/>
    <w:rsid w:val="0046111B"/>
    <w:rsid w:val="00461C56"/>
    <w:rsid w:val="00461E99"/>
    <w:rsid w:val="004621A5"/>
    <w:rsid w:val="004621BC"/>
    <w:rsid w:val="00462B59"/>
    <w:rsid w:val="00462FCC"/>
    <w:rsid w:val="004633C4"/>
    <w:rsid w:val="004635B6"/>
    <w:rsid w:val="0046362A"/>
    <w:rsid w:val="0046379C"/>
    <w:rsid w:val="004637F9"/>
    <w:rsid w:val="00463825"/>
    <w:rsid w:val="00463FA9"/>
    <w:rsid w:val="00464315"/>
    <w:rsid w:val="00464451"/>
    <w:rsid w:val="00464AA5"/>
    <w:rsid w:val="00464AD7"/>
    <w:rsid w:val="00465114"/>
    <w:rsid w:val="004661A7"/>
    <w:rsid w:val="004661AA"/>
    <w:rsid w:val="00466306"/>
    <w:rsid w:val="0046635B"/>
    <w:rsid w:val="0046666F"/>
    <w:rsid w:val="00466AD5"/>
    <w:rsid w:val="00467BD4"/>
    <w:rsid w:val="004701FA"/>
    <w:rsid w:val="00470681"/>
    <w:rsid w:val="00470792"/>
    <w:rsid w:val="0047097E"/>
    <w:rsid w:val="00470A45"/>
    <w:rsid w:val="00470B6D"/>
    <w:rsid w:val="00470DB0"/>
    <w:rsid w:val="004715A7"/>
    <w:rsid w:val="00471D66"/>
    <w:rsid w:val="004721E2"/>
    <w:rsid w:val="00473125"/>
    <w:rsid w:val="00473340"/>
    <w:rsid w:val="00473BD3"/>
    <w:rsid w:val="00474122"/>
    <w:rsid w:val="004741B4"/>
    <w:rsid w:val="004745CD"/>
    <w:rsid w:val="00474DA8"/>
    <w:rsid w:val="00474FA8"/>
    <w:rsid w:val="00475102"/>
    <w:rsid w:val="004751CE"/>
    <w:rsid w:val="00475A1A"/>
    <w:rsid w:val="004767A9"/>
    <w:rsid w:val="00476E12"/>
    <w:rsid w:val="00477302"/>
    <w:rsid w:val="004776A0"/>
    <w:rsid w:val="00477726"/>
    <w:rsid w:val="004778ED"/>
    <w:rsid w:val="0047792C"/>
    <w:rsid w:val="00477AC4"/>
    <w:rsid w:val="00477B54"/>
    <w:rsid w:val="00477F2F"/>
    <w:rsid w:val="00480006"/>
    <w:rsid w:val="00480049"/>
    <w:rsid w:val="004800AF"/>
    <w:rsid w:val="004802D7"/>
    <w:rsid w:val="004805C2"/>
    <w:rsid w:val="00480B54"/>
    <w:rsid w:val="00480DA5"/>
    <w:rsid w:val="00481001"/>
    <w:rsid w:val="00481183"/>
    <w:rsid w:val="004815D2"/>
    <w:rsid w:val="00481937"/>
    <w:rsid w:val="00481971"/>
    <w:rsid w:val="00481A6B"/>
    <w:rsid w:val="00481B6C"/>
    <w:rsid w:val="00481B9E"/>
    <w:rsid w:val="00482481"/>
    <w:rsid w:val="0048296B"/>
    <w:rsid w:val="00483262"/>
    <w:rsid w:val="00483281"/>
    <w:rsid w:val="0048331A"/>
    <w:rsid w:val="004838D9"/>
    <w:rsid w:val="00483CA4"/>
    <w:rsid w:val="00483F4E"/>
    <w:rsid w:val="004841A5"/>
    <w:rsid w:val="00484442"/>
    <w:rsid w:val="00484A88"/>
    <w:rsid w:val="00484A8F"/>
    <w:rsid w:val="00484B5D"/>
    <w:rsid w:val="00485261"/>
    <w:rsid w:val="00485962"/>
    <w:rsid w:val="00485B72"/>
    <w:rsid w:val="004864BA"/>
    <w:rsid w:val="004866DC"/>
    <w:rsid w:val="00486958"/>
    <w:rsid w:val="00486BEA"/>
    <w:rsid w:val="00486D6B"/>
    <w:rsid w:val="00487700"/>
    <w:rsid w:val="004904A7"/>
    <w:rsid w:val="00490781"/>
    <w:rsid w:val="00490DB3"/>
    <w:rsid w:val="0049114E"/>
    <w:rsid w:val="00491183"/>
    <w:rsid w:val="00491192"/>
    <w:rsid w:val="00491490"/>
    <w:rsid w:val="004914F3"/>
    <w:rsid w:val="00491CF9"/>
    <w:rsid w:val="00491E01"/>
    <w:rsid w:val="00491FBD"/>
    <w:rsid w:val="0049222D"/>
    <w:rsid w:val="0049225F"/>
    <w:rsid w:val="004923EA"/>
    <w:rsid w:val="004924EC"/>
    <w:rsid w:val="00492535"/>
    <w:rsid w:val="004936D6"/>
    <w:rsid w:val="00493B03"/>
    <w:rsid w:val="00493B2F"/>
    <w:rsid w:val="00493C13"/>
    <w:rsid w:val="00493EC0"/>
    <w:rsid w:val="00494074"/>
    <w:rsid w:val="0049409E"/>
    <w:rsid w:val="00494A99"/>
    <w:rsid w:val="00494B04"/>
    <w:rsid w:val="004956B8"/>
    <w:rsid w:val="00495EC4"/>
    <w:rsid w:val="00495EDB"/>
    <w:rsid w:val="00496A99"/>
    <w:rsid w:val="00496CC7"/>
    <w:rsid w:val="00497815"/>
    <w:rsid w:val="00497D0D"/>
    <w:rsid w:val="004A05D0"/>
    <w:rsid w:val="004A09F0"/>
    <w:rsid w:val="004A0AD6"/>
    <w:rsid w:val="004A0F31"/>
    <w:rsid w:val="004A1353"/>
    <w:rsid w:val="004A14F1"/>
    <w:rsid w:val="004A1694"/>
    <w:rsid w:val="004A17FE"/>
    <w:rsid w:val="004A1B8B"/>
    <w:rsid w:val="004A1E42"/>
    <w:rsid w:val="004A2105"/>
    <w:rsid w:val="004A2126"/>
    <w:rsid w:val="004A2424"/>
    <w:rsid w:val="004A29AC"/>
    <w:rsid w:val="004A3C12"/>
    <w:rsid w:val="004A4477"/>
    <w:rsid w:val="004A4540"/>
    <w:rsid w:val="004A4841"/>
    <w:rsid w:val="004A4A98"/>
    <w:rsid w:val="004A4D58"/>
    <w:rsid w:val="004A4F23"/>
    <w:rsid w:val="004A5BF9"/>
    <w:rsid w:val="004A61B4"/>
    <w:rsid w:val="004A6820"/>
    <w:rsid w:val="004A7151"/>
    <w:rsid w:val="004A786A"/>
    <w:rsid w:val="004A78E1"/>
    <w:rsid w:val="004A7B0B"/>
    <w:rsid w:val="004A7DAF"/>
    <w:rsid w:val="004A7EDA"/>
    <w:rsid w:val="004B032A"/>
    <w:rsid w:val="004B0573"/>
    <w:rsid w:val="004B05EE"/>
    <w:rsid w:val="004B06D2"/>
    <w:rsid w:val="004B070C"/>
    <w:rsid w:val="004B0BED"/>
    <w:rsid w:val="004B1216"/>
    <w:rsid w:val="004B1A7B"/>
    <w:rsid w:val="004B1FEE"/>
    <w:rsid w:val="004B2099"/>
    <w:rsid w:val="004B2902"/>
    <w:rsid w:val="004B3228"/>
    <w:rsid w:val="004B3933"/>
    <w:rsid w:val="004B3B0E"/>
    <w:rsid w:val="004B4710"/>
    <w:rsid w:val="004B4711"/>
    <w:rsid w:val="004B524B"/>
    <w:rsid w:val="004B53C9"/>
    <w:rsid w:val="004B55B9"/>
    <w:rsid w:val="004B56BA"/>
    <w:rsid w:val="004B56D4"/>
    <w:rsid w:val="004B5711"/>
    <w:rsid w:val="004B5A04"/>
    <w:rsid w:val="004B680F"/>
    <w:rsid w:val="004B7288"/>
    <w:rsid w:val="004B7CF7"/>
    <w:rsid w:val="004C02DE"/>
    <w:rsid w:val="004C0405"/>
    <w:rsid w:val="004C06AA"/>
    <w:rsid w:val="004C087E"/>
    <w:rsid w:val="004C099D"/>
    <w:rsid w:val="004C0C09"/>
    <w:rsid w:val="004C0EB4"/>
    <w:rsid w:val="004C0FA0"/>
    <w:rsid w:val="004C1457"/>
    <w:rsid w:val="004C1665"/>
    <w:rsid w:val="004C16D5"/>
    <w:rsid w:val="004C1912"/>
    <w:rsid w:val="004C1E59"/>
    <w:rsid w:val="004C202A"/>
    <w:rsid w:val="004C2332"/>
    <w:rsid w:val="004C2386"/>
    <w:rsid w:val="004C2B38"/>
    <w:rsid w:val="004C2D7A"/>
    <w:rsid w:val="004C32DC"/>
    <w:rsid w:val="004C3600"/>
    <w:rsid w:val="004C3BE1"/>
    <w:rsid w:val="004C3C6E"/>
    <w:rsid w:val="004C4085"/>
    <w:rsid w:val="004C40CB"/>
    <w:rsid w:val="004C4119"/>
    <w:rsid w:val="004C494E"/>
    <w:rsid w:val="004C4978"/>
    <w:rsid w:val="004C49D7"/>
    <w:rsid w:val="004C4E20"/>
    <w:rsid w:val="004C514C"/>
    <w:rsid w:val="004C55C4"/>
    <w:rsid w:val="004C567A"/>
    <w:rsid w:val="004C5720"/>
    <w:rsid w:val="004C59D7"/>
    <w:rsid w:val="004C5C22"/>
    <w:rsid w:val="004C6191"/>
    <w:rsid w:val="004C6350"/>
    <w:rsid w:val="004C6D1E"/>
    <w:rsid w:val="004C6FE5"/>
    <w:rsid w:val="004C7465"/>
    <w:rsid w:val="004C7816"/>
    <w:rsid w:val="004C7BA5"/>
    <w:rsid w:val="004C7CF1"/>
    <w:rsid w:val="004C7DC4"/>
    <w:rsid w:val="004D0CBE"/>
    <w:rsid w:val="004D12E2"/>
    <w:rsid w:val="004D1ABE"/>
    <w:rsid w:val="004D1DB1"/>
    <w:rsid w:val="004D1E67"/>
    <w:rsid w:val="004D2377"/>
    <w:rsid w:val="004D248F"/>
    <w:rsid w:val="004D2D2C"/>
    <w:rsid w:val="004D2D8E"/>
    <w:rsid w:val="004D2EFE"/>
    <w:rsid w:val="004D2FAB"/>
    <w:rsid w:val="004D2FD6"/>
    <w:rsid w:val="004D315F"/>
    <w:rsid w:val="004D31E4"/>
    <w:rsid w:val="004D35CD"/>
    <w:rsid w:val="004D3FCA"/>
    <w:rsid w:val="004D4120"/>
    <w:rsid w:val="004D420E"/>
    <w:rsid w:val="004D451B"/>
    <w:rsid w:val="004D47B5"/>
    <w:rsid w:val="004D4938"/>
    <w:rsid w:val="004D4A4D"/>
    <w:rsid w:val="004D4FC8"/>
    <w:rsid w:val="004D5203"/>
    <w:rsid w:val="004D5AB5"/>
    <w:rsid w:val="004D5DC3"/>
    <w:rsid w:val="004D5FFD"/>
    <w:rsid w:val="004D6819"/>
    <w:rsid w:val="004D684B"/>
    <w:rsid w:val="004D7A7A"/>
    <w:rsid w:val="004D7C34"/>
    <w:rsid w:val="004D7CE2"/>
    <w:rsid w:val="004D7EF3"/>
    <w:rsid w:val="004E001E"/>
    <w:rsid w:val="004E0067"/>
    <w:rsid w:val="004E0712"/>
    <w:rsid w:val="004E0C0F"/>
    <w:rsid w:val="004E0E44"/>
    <w:rsid w:val="004E0E96"/>
    <w:rsid w:val="004E161F"/>
    <w:rsid w:val="004E19ED"/>
    <w:rsid w:val="004E1F6B"/>
    <w:rsid w:val="004E2736"/>
    <w:rsid w:val="004E2AD3"/>
    <w:rsid w:val="004E2BCB"/>
    <w:rsid w:val="004E31AF"/>
    <w:rsid w:val="004E34A6"/>
    <w:rsid w:val="004E35A7"/>
    <w:rsid w:val="004E3A71"/>
    <w:rsid w:val="004E3ACB"/>
    <w:rsid w:val="004E3AF1"/>
    <w:rsid w:val="004E4013"/>
    <w:rsid w:val="004E453A"/>
    <w:rsid w:val="004E4969"/>
    <w:rsid w:val="004E4DC4"/>
    <w:rsid w:val="004E4DD3"/>
    <w:rsid w:val="004E4DF7"/>
    <w:rsid w:val="004E51E3"/>
    <w:rsid w:val="004E5555"/>
    <w:rsid w:val="004E5A46"/>
    <w:rsid w:val="004E6E9C"/>
    <w:rsid w:val="004E714D"/>
    <w:rsid w:val="004E71C9"/>
    <w:rsid w:val="004E7BFA"/>
    <w:rsid w:val="004E7DC9"/>
    <w:rsid w:val="004E7E8D"/>
    <w:rsid w:val="004E7FE1"/>
    <w:rsid w:val="004F0041"/>
    <w:rsid w:val="004F016C"/>
    <w:rsid w:val="004F08D1"/>
    <w:rsid w:val="004F0C8E"/>
    <w:rsid w:val="004F0E4E"/>
    <w:rsid w:val="004F1A81"/>
    <w:rsid w:val="004F20A7"/>
    <w:rsid w:val="004F2353"/>
    <w:rsid w:val="004F2548"/>
    <w:rsid w:val="004F25D1"/>
    <w:rsid w:val="004F2B8A"/>
    <w:rsid w:val="004F35B2"/>
    <w:rsid w:val="004F3AF9"/>
    <w:rsid w:val="004F3F27"/>
    <w:rsid w:val="004F3FA6"/>
    <w:rsid w:val="004F5A67"/>
    <w:rsid w:val="004F5C7D"/>
    <w:rsid w:val="004F5D56"/>
    <w:rsid w:val="004F621E"/>
    <w:rsid w:val="004F6343"/>
    <w:rsid w:val="004F665D"/>
    <w:rsid w:val="004F6797"/>
    <w:rsid w:val="004F6D33"/>
    <w:rsid w:val="004F7094"/>
    <w:rsid w:val="004F76C6"/>
    <w:rsid w:val="004F78C4"/>
    <w:rsid w:val="005004B7"/>
    <w:rsid w:val="00501991"/>
    <w:rsid w:val="00501BA1"/>
    <w:rsid w:val="005020F2"/>
    <w:rsid w:val="00502102"/>
    <w:rsid w:val="005022D8"/>
    <w:rsid w:val="0050251A"/>
    <w:rsid w:val="00503622"/>
    <w:rsid w:val="0050367D"/>
    <w:rsid w:val="00503877"/>
    <w:rsid w:val="00503E48"/>
    <w:rsid w:val="00503EB5"/>
    <w:rsid w:val="005046F6"/>
    <w:rsid w:val="00504A22"/>
    <w:rsid w:val="00504AB2"/>
    <w:rsid w:val="00504F95"/>
    <w:rsid w:val="00505083"/>
    <w:rsid w:val="005053CD"/>
    <w:rsid w:val="005055B1"/>
    <w:rsid w:val="0050562B"/>
    <w:rsid w:val="00505B3E"/>
    <w:rsid w:val="00505CD6"/>
    <w:rsid w:val="00505EF4"/>
    <w:rsid w:val="00506292"/>
    <w:rsid w:val="005066FE"/>
    <w:rsid w:val="0050674D"/>
    <w:rsid w:val="00506753"/>
    <w:rsid w:val="005069EF"/>
    <w:rsid w:val="00506C5D"/>
    <w:rsid w:val="00506DCC"/>
    <w:rsid w:val="00507185"/>
    <w:rsid w:val="00507308"/>
    <w:rsid w:val="0050768D"/>
    <w:rsid w:val="00507714"/>
    <w:rsid w:val="00507B16"/>
    <w:rsid w:val="00507B3B"/>
    <w:rsid w:val="00507F6A"/>
    <w:rsid w:val="0051030B"/>
    <w:rsid w:val="00510322"/>
    <w:rsid w:val="00510557"/>
    <w:rsid w:val="00510E64"/>
    <w:rsid w:val="0051139E"/>
    <w:rsid w:val="0051216A"/>
    <w:rsid w:val="0051227E"/>
    <w:rsid w:val="00512BCB"/>
    <w:rsid w:val="00512E09"/>
    <w:rsid w:val="00513263"/>
    <w:rsid w:val="00513591"/>
    <w:rsid w:val="0051364A"/>
    <w:rsid w:val="005141C1"/>
    <w:rsid w:val="0051442F"/>
    <w:rsid w:val="00514E78"/>
    <w:rsid w:val="0051585E"/>
    <w:rsid w:val="00516035"/>
    <w:rsid w:val="00516427"/>
    <w:rsid w:val="00516E04"/>
    <w:rsid w:val="00517141"/>
    <w:rsid w:val="005176FC"/>
    <w:rsid w:val="00517A3F"/>
    <w:rsid w:val="00517C45"/>
    <w:rsid w:val="00517DAD"/>
    <w:rsid w:val="00517F12"/>
    <w:rsid w:val="00517F56"/>
    <w:rsid w:val="005201DA"/>
    <w:rsid w:val="0052020D"/>
    <w:rsid w:val="0052074F"/>
    <w:rsid w:val="005208B2"/>
    <w:rsid w:val="005208F4"/>
    <w:rsid w:val="0052092C"/>
    <w:rsid w:val="00520DD2"/>
    <w:rsid w:val="00521511"/>
    <w:rsid w:val="00521628"/>
    <w:rsid w:val="00521F58"/>
    <w:rsid w:val="0052277A"/>
    <w:rsid w:val="005227B3"/>
    <w:rsid w:val="00522FF7"/>
    <w:rsid w:val="0052314D"/>
    <w:rsid w:val="00523D1E"/>
    <w:rsid w:val="0052491F"/>
    <w:rsid w:val="00524B2E"/>
    <w:rsid w:val="00524C12"/>
    <w:rsid w:val="00524E07"/>
    <w:rsid w:val="00525614"/>
    <w:rsid w:val="00525B4B"/>
    <w:rsid w:val="00526234"/>
    <w:rsid w:val="00526FA9"/>
    <w:rsid w:val="00527389"/>
    <w:rsid w:val="005274A7"/>
    <w:rsid w:val="00527982"/>
    <w:rsid w:val="005303A1"/>
    <w:rsid w:val="00530721"/>
    <w:rsid w:val="00530D50"/>
    <w:rsid w:val="00531666"/>
    <w:rsid w:val="005319A4"/>
    <w:rsid w:val="00531ADF"/>
    <w:rsid w:val="00531D93"/>
    <w:rsid w:val="005324BB"/>
    <w:rsid w:val="0053297C"/>
    <w:rsid w:val="005329A3"/>
    <w:rsid w:val="00532F69"/>
    <w:rsid w:val="00533102"/>
    <w:rsid w:val="005333D1"/>
    <w:rsid w:val="005338C5"/>
    <w:rsid w:val="00533E1D"/>
    <w:rsid w:val="00534131"/>
    <w:rsid w:val="00534314"/>
    <w:rsid w:val="00534DA7"/>
    <w:rsid w:val="005350AC"/>
    <w:rsid w:val="00535257"/>
    <w:rsid w:val="005352F4"/>
    <w:rsid w:val="00535376"/>
    <w:rsid w:val="005355AC"/>
    <w:rsid w:val="00535F22"/>
    <w:rsid w:val="00535F78"/>
    <w:rsid w:val="005365AF"/>
    <w:rsid w:val="005365D1"/>
    <w:rsid w:val="005366B9"/>
    <w:rsid w:val="00537257"/>
    <w:rsid w:val="0053750F"/>
    <w:rsid w:val="0053756A"/>
    <w:rsid w:val="005376D5"/>
    <w:rsid w:val="00537AC0"/>
    <w:rsid w:val="0054003D"/>
    <w:rsid w:val="005400FC"/>
    <w:rsid w:val="0054017C"/>
    <w:rsid w:val="005404A1"/>
    <w:rsid w:val="00541260"/>
    <w:rsid w:val="005414C6"/>
    <w:rsid w:val="005417E5"/>
    <w:rsid w:val="00541D1A"/>
    <w:rsid w:val="00541FC8"/>
    <w:rsid w:val="005420FD"/>
    <w:rsid w:val="005423E8"/>
    <w:rsid w:val="005424B6"/>
    <w:rsid w:val="00542669"/>
    <w:rsid w:val="00542ADA"/>
    <w:rsid w:val="0054377D"/>
    <w:rsid w:val="005437AA"/>
    <w:rsid w:val="00544002"/>
    <w:rsid w:val="00544382"/>
    <w:rsid w:val="0054490D"/>
    <w:rsid w:val="00544A7B"/>
    <w:rsid w:val="00545244"/>
    <w:rsid w:val="00545489"/>
    <w:rsid w:val="00545B90"/>
    <w:rsid w:val="00545C5E"/>
    <w:rsid w:val="00545D2D"/>
    <w:rsid w:val="00545F96"/>
    <w:rsid w:val="00546552"/>
    <w:rsid w:val="00546A08"/>
    <w:rsid w:val="005471FE"/>
    <w:rsid w:val="005474FF"/>
    <w:rsid w:val="00547886"/>
    <w:rsid w:val="00550208"/>
    <w:rsid w:val="00551361"/>
    <w:rsid w:val="00551DDF"/>
    <w:rsid w:val="00551ECA"/>
    <w:rsid w:val="005524A0"/>
    <w:rsid w:val="005526BC"/>
    <w:rsid w:val="00552DB0"/>
    <w:rsid w:val="0055330E"/>
    <w:rsid w:val="005533DB"/>
    <w:rsid w:val="0055345E"/>
    <w:rsid w:val="00553D68"/>
    <w:rsid w:val="00553E53"/>
    <w:rsid w:val="00554347"/>
    <w:rsid w:val="0055446D"/>
    <w:rsid w:val="00554E19"/>
    <w:rsid w:val="00556507"/>
    <w:rsid w:val="00556510"/>
    <w:rsid w:val="00556BE8"/>
    <w:rsid w:val="00556D2D"/>
    <w:rsid w:val="00556FA6"/>
    <w:rsid w:val="00557036"/>
    <w:rsid w:val="005574F1"/>
    <w:rsid w:val="00557616"/>
    <w:rsid w:val="00557664"/>
    <w:rsid w:val="005576B7"/>
    <w:rsid w:val="0055775D"/>
    <w:rsid w:val="005609EA"/>
    <w:rsid w:val="00560DC9"/>
    <w:rsid w:val="0056117D"/>
    <w:rsid w:val="00561E36"/>
    <w:rsid w:val="00562AB9"/>
    <w:rsid w:val="00562B75"/>
    <w:rsid w:val="00562B92"/>
    <w:rsid w:val="00562C48"/>
    <w:rsid w:val="00563058"/>
    <w:rsid w:val="005635CE"/>
    <w:rsid w:val="00563737"/>
    <w:rsid w:val="00563819"/>
    <w:rsid w:val="00563D62"/>
    <w:rsid w:val="005642E9"/>
    <w:rsid w:val="00564420"/>
    <w:rsid w:val="00564530"/>
    <w:rsid w:val="00564842"/>
    <w:rsid w:val="00564C78"/>
    <w:rsid w:val="0056542D"/>
    <w:rsid w:val="005654BD"/>
    <w:rsid w:val="00565BD7"/>
    <w:rsid w:val="00566130"/>
    <w:rsid w:val="00566595"/>
    <w:rsid w:val="005666EF"/>
    <w:rsid w:val="00566847"/>
    <w:rsid w:val="005671F2"/>
    <w:rsid w:val="00567F6B"/>
    <w:rsid w:val="0057073E"/>
    <w:rsid w:val="00570C61"/>
    <w:rsid w:val="0057169A"/>
    <w:rsid w:val="005716AA"/>
    <w:rsid w:val="00571ECD"/>
    <w:rsid w:val="005724AD"/>
    <w:rsid w:val="00572BBC"/>
    <w:rsid w:val="00572C51"/>
    <w:rsid w:val="00572C81"/>
    <w:rsid w:val="00572EB8"/>
    <w:rsid w:val="00572FD0"/>
    <w:rsid w:val="0057317C"/>
    <w:rsid w:val="005739BA"/>
    <w:rsid w:val="00573D05"/>
    <w:rsid w:val="00573EB6"/>
    <w:rsid w:val="00574208"/>
    <w:rsid w:val="005743D0"/>
    <w:rsid w:val="00574850"/>
    <w:rsid w:val="005751DF"/>
    <w:rsid w:val="00575371"/>
    <w:rsid w:val="00575455"/>
    <w:rsid w:val="00575557"/>
    <w:rsid w:val="005755FF"/>
    <w:rsid w:val="00575D15"/>
    <w:rsid w:val="00575F70"/>
    <w:rsid w:val="00576B6E"/>
    <w:rsid w:val="00576DBF"/>
    <w:rsid w:val="005801EA"/>
    <w:rsid w:val="00580563"/>
    <w:rsid w:val="00580840"/>
    <w:rsid w:val="0058089E"/>
    <w:rsid w:val="00580B39"/>
    <w:rsid w:val="00580F8F"/>
    <w:rsid w:val="005811ED"/>
    <w:rsid w:val="00581410"/>
    <w:rsid w:val="00582338"/>
    <w:rsid w:val="0058266C"/>
    <w:rsid w:val="00582C61"/>
    <w:rsid w:val="00583070"/>
    <w:rsid w:val="00583658"/>
    <w:rsid w:val="0058393E"/>
    <w:rsid w:val="005839D2"/>
    <w:rsid w:val="00584122"/>
    <w:rsid w:val="00584A10"/>
    <w:rsid w:val="00584C00"/>
    <w:rsid w:val="00585882"/>
    <w:rsid w:val="00586059"/>
    <w:rsid w:val="0058628D"/>
    <w:rsid w:val="005864C1"/>
    <w:rsid w:val="005864D0"/>
    <w:rsid w:val="00586874"/>
    <w:rsid w:val="005869BE"/>
    <w:rsid w:val="00587359"/>
    <w:rsid w:val="0058735B"/>
    <w:rsid w:val="005903DB"/>
    <w:rsid w:val="0059043F"/>
    <w:rsid w:val="005906C1"/>
    <w:rsid w:val="0059073A"/>
    <w:rsid w:val="00590D24"/>
    <w:rsid w:val="00590FAA"/>
    <w:rsid w:val="0059185A"/>
    <w:rsid w:val="0059219C"/>
    <w:rsid w:val="00592302"/>
    <w:rsid w:val="00592850"/>
    <w:rsid w:val="0059286D"/>
    <w:rsid w:val="005930A7"/>
    <w:rsid w:val="00593154"/>
    <w:rsid w:val="0059348F"/>
    <w:rsid w:val="005934AB"/>
    <w:rsid w:val="00593E0F"/>
    <w:rsid w:val="00593E9F"/>
    <w:rsid w:val="00593F7B"/>
    <w:rsid w:val="005940FB"/>
    <w:rsid w:val="00594160"/>
    <w:rsid w:val="005941C4"/>
    <w:rsid w:val="0059453A"/>
    <w:rsid w:val="0059477E"/>
    <w:rsid w:val="005949A6"/>
    <w:rsid w:val="00594CD7"/>
    <w:rsid w:val="00595100"/>
    <w:rsid w:val="00595DB7"/>
    <w:rsid w:val="00596CE0"/>
    <w:rsid w:val="00596DA2"/>
    <w:rsid w:val="005970DA"/>
    <w:rsid w:val="0059746E"/>
    <w:rsid w:val="00597697"/>
    <w:rsid w:val="005977D5"/>
    <w:rsid w:val="00597BDE"/>
    <w:rsid w:val="00597F5D"/>
    <w:rsid w:val="005A033C"/>
    <w:rsid w:val="005A0440"/>
    <w:rsid w:val="005A0EFE"/>
    <w:rsid w:val="005A112E"/>
    <w:rsid w:val="005A147D"/>
    <w:rsid w:val="005A170B"/>
    <w:rsid w:val="005A1BCE"/>
    <w:rsid w:val="005A21F8"/>
    <w:rsid w:val="005A236D"/>
    <w:rsid w:val="005A287B"/>
    <w:rsid w:val="005A2B36"/>
    <w:rsid w:val="005A2EEF"/>
    <w:rsid w:val="005A3113"/>
    <w:rsid w:val="005A3225"/>
    <w:rsid w:val="005A3688"/>
    <w:rsid w:val="005A38CE"/>
    <w:rsid w:val="005A4091"/>
    <w:rsid w:val="005A4758"/>
    <w:rsid w:val="005A47C6"/>
    <w:rsid w:val="005A4D5E"/>
    <w:rsid w:val="005A61E3"/>
    <w:rsid w:val="005A6459"/>
    <w:rsid w:val="005A6D65"/>
    <w:rsid w:val="005A6E9A"/>
    <w:rsid w:val="005A7034"/>
    <w:rsid w:val="005A73B6"/>
    <w:rsid w:val="005A7A55"/>
    <w:rsid w:val="005A7A83"/>
    <w:rsid w:val="005B00B4"/>
    <w:rsid w:val="005B06AE"/>
    <w:rsid w:val="005B079E"/>
    <w:rsid w:val="005B0F15"/>
    <w:rsid w:val="005B0F17"/>
    <w:rsid w:val="005B12B5"/>
    <w:rsid w:val="005B153D"/>
    <w:rsid w:val="005B19B1"/>
    <w:rsid w:val="005B1A8B"/>
    <w:rsid w:val="005B1CCF"/>
    <w:rsid w:val="005B1DFE"/>
    <w:rsid w:val="005B1EAF"/>
    <w:rsid w:val="005B20C4"/>
    <w:rsid w:val="005B25B1"/>
    <w:rsid w:val="005B2A5C"/>
    <w:rsid w:val="005B2B13"/>
    <w:rsid w:val="005B2B3F"/>
    <w:rsid w:val="005B4232"/>
    <w:rsid w:val="005B4833"/>
    <w:rsid w:val="005B4DE2"/>
    <w:rsid w:val="005B5612"/>
    <w:rsid w:val="005B571C"/>
    <w:rsid w:val="005B57CE"/>
    <w:rsid w:val="005B60B9"/>
    <w:rsid w:val="005B61A7"/>
    <w:rsid w:val="005B627C"/>
    <w:rsid w:val="005B67E3"/>
    <w:rsid w:val="005B6D2B"/>
    <w:rsid w:val="005B7026"/>
    <w:rsid w:val="005B7532"/>
    <w:rsid w:val="005B77BE"/>
    <w:rsid w:val="005B77FF"/>
    <w:rsid w:val="005B7830"/>
    <w:rsid w:val="005B79C6"/>
    <w:rsid w:val="005B7FBA"/>
    <w:rsid w:val="005C0E4B"/>
    <w:rsid w:val="005C165C"/>
    <w:rsid w:val="005C197C"/>
    <w:rsid w:val="005C1E08"/>
    <w:rsid w:val="005C2466"/>
    <w:rsid w:val="005C2B59"/>
    <w:rsid w:val="005C2D29"/>
    <w:rsid w:val="005C452A"/>
    <w:rsid w:val="005C4878"/>
    <w:rsid w:val="005C4CF4"/>
    <w:rsid w:val="005C4E89"/>
    <w:rsid w:val="005C4FC6"/>
    <w:rsid w:val="005C51AF"/>
    <w:rsid w:val="005C59D3"/>
    <w:rsid w:val="005C5B3B"/>
    <w:rsid w:val="005C622A"/>
    <w:rsid w:val="005C6381"/>
    <w:rsid w:val="005C63F2"/>
    <w:rsid w:val="005C643F"/>
    <w:rsid w:val="005C660D"/>
    <w:rsid w:val="005C6862"/>
    <w:rsid w:val="005C6E7E"/>
    <w:rsid w:val="005C6F10"/>
    <w:rsid w:val="005C779B"/>
    <w:rsid w:val="005C7893"/>
    <w:rsid w:val="005C7E91"/>
    <w:rsid w:val="005C7F1D"/>
    <w:rsid w:val="005D0064"/>
    <w:rsid w:val="005D066F"/>
    <w:rsid w:val="005D06DD"/>
    <w:rsid w:val="005D0BCA"/>
    <w:rsid w:val="005D1708"/>
    <w:rsid w:val="005D1E97"/>
    <w:rsid w:val="005D20C3"/>
    <w:rsid w:val="005D2215"/>
    <w:rsid w:val="005D23C9"/>
    <w:rsid w:val="005D2D0F"/>
    <w:rsid w:val="005D2DD0"/>
    <w:rsid w:val="005D35B8"/>
    <w:rsid w:val="005D3E24"/>
    <w:rsid w:val="005D3ECF"/>
    <w:rsid w:val="005D4978"/>
    <w:rsid w:val="005D4D06"/>
    <w:rsid w:val="005D51D3"/>
    <w:rsid w:val="005D53FB"/>
    <w:rsid w:val="005D558C"/>
    <w:rsid w:val="005D5CA2"/>
    <w:rsid w:val="005D6122"/>
    <w:rsid w:val="005D65C8"/>
    <w:rsid w:val="005D66A6"/>
    <w:rsid w:val="005D69D9"/>
    <w:rsid w:val="005D6E4A"/>
    <w:rsid w:val="005D6EC5"/>
    <w:rsid w:val="005D75E7"/>
    <w:rsid w:val="005D7788"/>
    <w:rsid w:val="005D7876"/>
    <w:rsid w:val="005E0391"/>
    <w:rsid w:val="005E06F1"/>
    <w:rsid w:val="005E0844"/>
    <w:rsid w:val="005E0F77"/>
    <w:rsid w:val="005E1684"/>
    <w:rsid w:val="005E1699"/>
    <w:rsid w:val="005E256A"/>
    <w:rsid w:val="005E2A68"/>
    <w:rsid w:val="005E2C44"/>
    <w:rsid w:val="005E30C9"/>
    <w:rsid w:val="005E31E7"/>
    <w:rsid w:val="005E33AB"/>
    <w:rsid w:val="005E3474"/>
    <w:rsid w:val="005E41B3"/>
    <w:rsid w:val="005E488E"/>
    <w:rsid w:val="005E4F1E"/>
    <w:rsid w:val="005E50B8"/>
    <w:rsid w:val="005E5B51"/>
    <w:rsid w:val="005E5C09"/>
    <w:rsid w:val="005E5C2A"/>
    <w:rsid w:val="005E65B1"/>
    <w:rsid w:val="005E6946"/>
    <w:rsid w:val="005E6A81"/>
    <w:rsid w:val="005E6E2D"/>
    <w:rsid w:val="005E7539"/>
    <w:rsid w:val="005E781F"/>
    <w:rsid w:val="005E7921"/>
    <w:rsid w:val="005E7A02"/>
    <w:rsid w:val="005E7A07"/>
    <w:rsid w:val="005E7C73"/>
    <w:rsid w:val="005E7F10"/>
    <w:rsid w:val="005F03EF"/>
    <w:rsid w:val="005F042E"/>
    <w:rsid w:val="005F0924"/>
    <w:rsid w:val="005F0E9B"/>
    <w:rsid w:val="005F10FA"/>
    <w:rsid w:val="005F13A8"/>
    <w:rsid w:val="005F144B"/>
    <w:rsid w:val="005F154E"/>
    <w:rsid w:val="005F1F1B"/>
    <w:rsid w:val="005F20DB"/>
    <w:rsid w:val="005F2360"/>
    <w:rsid w:val="005F2396"/>
    <w:rsid w:val="005F2489"/>
    <w:rsid w:val="005F2BFE"/>
    <w:rsid w:val="005F32C1"/>
    <w:rsid w:val="005F34C1"/>
    <w:rsid w:val="005F37E4"/>
    <w:rsid w:val="005F3939"/>
    <w:rsid w:val="005F3BD9"/>
    <w:rsid w:val="005F52EA"/>
    <w:rsid w:val="005F5380"/>
    <w:rsid w:val="005F5880"/>
    <w:rsid w:val="005F624E"/>
    <w:rsid w:val="005F6C91"/>
    <w:rsid w:val="005F6FBB"/>
    <w:rsid w:val="005F798A"/>
    <w:rsid w:val="006005C3"/>
    <w:rsid w:val="00600A7A"/>
    <w:rsid w:val="00600AE0"/>
    <w:rsid w:val="00600DAD"/>
    <w:rsid w:val="00600E97"/>
    <w:rsid w:val="006013A5"/>
    <w:rsid w:val="00601684"/>
    <w:rsid w:val="00601F7E"/>
    <w:rsid w:val="006020F3"/>
    <w:rsid w:val="00602282"/>
    <w:rsid w:val="006022AF"/>
    <w:rsid w:val="0060230B"/>
    <w:rsid w:val="00602674"/>
    <w:rsid w:val="006026F5"/>
    <w:rsid w:val="00602A83"/>
    <w:rsid w:val="00603289"/>
    <w:rsid w:val="006032BD"/>
    <w:rsid w:val="006032FB"/>
    <w:rsid w:val="006033CB"/>
    <w:rsid w:val="00603E75"/>
    <w:rsid w:val="00603F05"/>
    <w:rsid w:val="00603F8F"/>
    <w:rsid w:val="0060455A"/>
    <w:rsid w:val="00604818"/>
    <w:rsid w:val="0060498C"/>
    <w:rsid w:val="00604BE0"/>
    <w:rsid w:val="00604C9C"/>
    <w:rsid w:val="006052A4"/>
    <w:rsid w:val="00605AA2"/>
    <w:rsid w:val="00605B92"/>
    <w:rsid w:val="00605D82"/>
    <w:rsid w:val="006062C6"/>
    <w:rsid w:val="00606448"/>
    <w:rsid w:val="00606B23"/>
    <w:rsid w:val="00606BDB"/>
    <w:rsid w:val="00607054"/>
    <w:rsid w:val="006073D3"/>
    <w:rsid w:val="00607D06"/>
    <w:rsid w:val="00610604"/>
    <w:rsid w:val="00610F7D"/>
    <w:rsid w:val="006113A9"/>
    <w:rsid w:val="006114DB"/>
    <w:rsid w:val="00611896"/>
    <w:rsid w:val="006118D5"/>
    <w:rsid w:val="006121E2"/>
    <w:rsid w:val="00612B80"/>
    <w:rsid w:val="00613831"/>
    <w:rsid w:val="00613845"/>
    <w:rsid w:val="00613BD8"/>
    <w:rsid w:val="00613CE0"/>
    <w:rsid w:val="00613D2F"/>
    <w:rsid w:val="0061469D"/>
    <w:rsid w:val="00614A13"/>
    <w:rsid w:val="00614F5C"/>
    <w:rsid w:val="00615183"/>
    <w:rsid w:val="006151C5"/>
    <w:rsid w:val="00615729"/>
    <w:rsid w:val="00615B1E"/>
    <w:rsid w:val="006162EE"/>
    <w:rsid w:val="0061683E"/>
    <w:rsid w:val="00616C41"/>
    <w:rsid w:val="00616CF6"/>
    <w:rsid w:val="00617473"/>
    <w:rsid w:val="0061763A"/>
    <w:rsid w:val="00617BE2"/>
    <w:rsid w:val="00617C85"/>
    <w:rsid w:val="00620736"/>
    <w:rsid w:val="006208AC"/>
    <w:rsid w:val="006209F8"/>
    <w:rsid w:val="00620A7B"/>
    <w:rsid w:val="00620BD1"/>
    <w:rsid w:val="00620DC1"/>
    <w:rsid w:val="006215AD"/>
    <w:rsid w:val="00621EB2"/>
    <w:rsid w:val="00622636"/>
    <w:rsid w:val="006229F2"/>
    <w:rsid w:val="00622A7A"/>
    <w:rsid w:val="00622AED"/>
    <w:rsid w:val="006235CD"/>
    <w:rsid w:val="0062385B"/>
    <w:rsid w:val="00623B3A"/>
    <w:rsid w:val="00623F67"/>
    <w:rsid w:val="006243D2"/>
    <w:rsid w:val="006246B6"/>
    <w:rsid w:val="00624DEA"/>
    <w:rsid w:val="006254B7"/>
    <w:rsid w:val="006258D9"/>
    <w:rsid w:val="00625EA1"/>
    <w:rsid w:val="00625EBD"/>
    <w:rsid w:val="00625F43"/>
    <w:rsid w:val="00625F48"/>
    <w:rsid w:val="0062617C"/>
    <w:rsid w:val="006266F7"/>
    <w:rsid w:val="00627285"/>
    <w:rsid w:val="006274A5"/>
    <w:rsid w:val="00627A98"/>
    <w:rsid w:val="00627CCB"/>
    <w:rsid w:val="00627F5F"/>
    <w:rsid w:val="006300EF"/>
    <w:rsid w:val="00630297"/>
    <w:rsid w:val="00630306"/>
    <w:rsid w:val="006309E4"/>
    <w:rsid w:val="00630D77"/>
    <w:rsid w:val="00631078"/>
    <w:rsid w:val="00631752"/>
    <w:rsid w:val="00631ADA"/>
    <w:rsid w:val="00631BDB"/>
    <w:rsid w:val="00631C51"/>
    <w:rsid w:val="00632574"/>
    <w:rsid w:val="006329EE"/>
    <w:rsid w:val="006331A7"/>
    <w:rsid w:val="00633751"/>
    <w:rsid w:val="0063379A"/>
    <w:rsid w:val="00634438"/>
    <w:rsid w:val="00634C01"/>
    <w:rsid w:val="006354FD"/>
    <w:rsid w:val="00635739"/>
    <w:rsid w:val="00635878"/>
    <w:rsid w:val="00636A6A"/>
    <w:rsid w:val="00636DE9"/>
    <w:rsid w:val="00636FA6"/>
    <w:rsid w:val="00637AAF"/>
    <w:rsid w:val="00640170"/>
    <w:rsid w:val="00640246"/>
    <w:rsid w:val="0064039E"/>
    <w:rsid w:val="00641151"/>
    <w:rsid w:val="0064116C"/>
    <w:rsid w:val="006412A7"/>
    <w:rsid w:val="006416CC"/>
    <w:rsid w:val="006416D7"/>
    <w:rsid w:val="0064188C"/>
    <w:rsid w:val="00642232"/>
    <w:rsid w:val="00642306"/>
    <w:rsid w:val="006429AD"/>
    <w:rsid w:val="00642CDE"/>
    <w:rsid w:val="00642F40"/>
    <w:rsid w:val="00643552"/>
    <w:rsid w:val="00643687"/>
    <w:rsid w:val="00643F1C"/>
    <w:rsid w:val="00643F24"/>
    <w:rsid w:val="00644173"/>
    <w:rsid w:val="00644466"/>
    <w:rsid w:val="00644884"/>
    <w:rsid w:val="00644B1A"/>
    <w:rsid w:val="006461F8"/>
    <w:rsid w:val="0064666A"/>
    <w:rsid w:val="00646A41"/>
    <w:rsid w:val="00646E26"/>
    <w:rsid w:val="00647348"/>
    <w:rsid w:val="00647358"/>
    <w:rsid w:val="00647494"/>
    <w:rsid w:val="006478A5"/>
    <w:rsid w:val="00647F78"/>
    <w:rsid w:val="006502F2"/>
    <w:rsid w:val="00650424"/>
    <w:rsid w:val="006505A7"/>
    <w:rsid w:val="00650A0D"/>
    <w:rsid w:val="00650B73"/>
    <w:rsid w:val="00650B99"/>
    <w:rsid w:val="00651277"/>
    <w:rsid w:val="0065142C"/>
    <w:rsid w:val="0065149F"/>
    <w:rsid w:val="00651C10"/>
    <w:rsid w:val="0065204B"/>
    <w:rsid w:val="00652DCB"/>
    <w:rsid w:val="006530DC"/>
    <w:rsid w:val="00653821"/>
    <w:rsid w:val="00653DC8"/>
    <w:rsid w:val="006542B7"/>
    <w:rsid w:val="00654ED8"/>
    <w:rsid w:val="00655367"/>
    <w:rsid w:val="0065550D"/>
    <w:rsid w:val="0065662C"/>
    <w:rsid w:val="00656842"/>
    <w:rsid w:val="00656AA2"/>
    <w:rsid w:val="00656C38"/>
    <w:rsid w:val="006570A8"/>
    <w:rsid w:val="00657212"/>
    <w:rsid w:val="006573A9"/>
    <w:rsid w:val="006573ED"/>
    <w:rsid w:val="00657CFF"/>
    <w:rsid w:val="00657DCC"/>
    <w:rsid w:val="006601A2"/>
    <w:rsid w:val="00660281"/>
    <w:rsid w:val="00660908"/>
    <w:rsid w:val="00660939"/>
    <w:rsid w:val="00660CD3"/>
    <w:rsid w:val="0066204E"/>
    <w:rsid w:val="0066223E"/>
    <w:rsid w:val="00662373"/>
    <w:rsid w:val="0066288D"/>
    <w:rsid w:val="00662ADC"/>
    <w:rsid w:val="00662E1A"/>
    <w:rsid w:val="00663257"/>
    <w:rsid w:val="006632F7"/>
    <w:rsid w:val="0066336C"/>
    <w:rsid w:val="00663BF7"/>
    <w:rsid w:val="00663DDD"/>
    <w:rsid w:val="00663FBC"/>
    <w:rsid w:val="00664192"/>
    <w:rsid w:val="006642EC"/>
    <w:rsid w:val="006643F8"/>
    <w:rsid w:val="0066445B"/>
    <w:rsid w:val="00664833"/>
    <w:rsid w:val="00664F18"/>
    <w:rsid w:val="00664F4C"/>
    <w:rsid w:val="0066539D"/>
    <w:rsid w:val="00665B27"/>
    <w:rsid w:val="00665D47"/>
    <w:rsid w:val="00665E7D"/>
    <w:rsid w:val="00665F45"/>
    <w:rsid w:val="00665F6D"/>
    <w:rsid w:val="00665F95"/>
    <w:rsid w:val="0066609A"/>
    <w:rsid w:val="00666775"/>
    <w:rsid w:val="00666980"/>
    <w:rsid w:val="00666ABA"/>
    <w:rsid w:val="0066704B"/>
    <w:rsid w:val="00667656"/>
    <w:rsid w:val="00667F28"/>
    <w:rsid w:val="006702CA"/>
    <w:rsid w:val="0067040D"/>
    <w:rsid w:val="00670487"/>
    <w:rsid w:val="00670D4A"/>
    <w:rsid w:val="00670EB7"/>
    <w:rsid w:val="00670F19"/>
    <w:rsid w:val="006715AE"/>
    <w:rsid w:val="0067176C"/>
    <w:rsid w:val="006718E4"/>
    <w:rsid w:val="006719F0"/>
    <w:rsid w:val="006728EF"/>
    <w:rsid w:val="00673531"/>
    <w:rsid w:val="0067390F"/>
    <w:rsid w:val="00674163"/>
    <w:rsid w:val="00674D44"/>
    <w:rsid w:val="00674DE5"/>
    <w:rsid w:val="00674E6B"/>
    <w:rsid w:val="00675050"/>
    <w:rsid w:val="0067543F"/>
    <w:rsid w:val="00675E48"/>
    <w:rsid w:val="006760CA"/>
    <w:rsid w:val="00677512"/>
    <w:rsid w:val="006776C1"/>
    <w:rsid w:val="006777CD"/>
    <w:rsid w:val="006779F7"/>
    <w:rsid w:val="00677BCC"/>
    <w:rsid w:val="00677D06"/>
    <w:rsid w:val="006801C2"/>
    <w:rsid w:val="00680340"/>
    <w:rsid w:val="00681558"/>
    <w:rsid w:val="006815D4"/>
    <w:rsid w:val="00682A88"/>
    <w:rsid w:val="00682F4C"/>
    <w:rsid w:val="00683463"/>
    <w:rsid w:val="00683620"/>
    <w:rsid w:val="006839D8"/>
    <w:rsid w:val="00683AE0"/>
    <w:rsid w:val="00683B12"/>
    <w:rsid w:val="00683BF1"/>
    <w:rsid w:val="00683E9D"/>
    <w:rsid w:val="00685061"/>
    <w:rsid w:val="00685F79"/>
    <w:rsid w:val="00686364"/>
    <w:rsid w:val="006865DF"/>
    <w:rsid w:val="0068690A"/>
    <w:rsid w:val="00686B41"/>
    <w:rsid w:val="00686CD9"/>
    <w:rsid w:val="00686E9D"/>
    <w:rsid w:val="00687365"/>
    <w:rsid w:val="006878B4"/>
    <w:rsid w:val="00687D73"/>
    <w:rsid w:val="0069013B"/>
    <w:rsid w:val="00690314"/>
    <w:rsid w:val="006905C0"/>
    <w:rsid w:val="0069062C"/>
    <w:rsid w:val="00690BA1"/>
    <w:rsid w:val="00690FE7"/>
    <w:rsid w:val="00691049"/>
    <w:rsid w:val="00691B54"/>
    <w:rsid w:val="00691F01"/>
    <w:rsid w:val="006926D4"/>
    <w:rsid w:val="00692917"/>
    <w:rsid w:val="0069295F"/>
    <w:rsid w:val="00692E79"/>
    <w:rsid w:val="00692EB1"/>
    <w:rsid w:val="00693340"/>
    <w:rsid w:val="00693362"/>
    <w:rsid w:val="006937B7"/>
    <w:rsid w:val="00693F1F"/>
    <w:rsid w:val="0069425A"/>
    <w:rsid w:val="00694877"/>
    <w:rsid w:val="00694A4C"/>
    <w:rsid w:val="00694D32"/>
    <w:rsid w:val="006950EF"/>
    <w:rsid w:val="00695661"/>
    <w:rsid w:val="006958FF"/>
    <w:rsid w:val="006959A1"/>
    <w:rsid w:val="00696BC9"/>
    <w:rsid w:val="00696BF8"/>
    <w:rsid w:val="00696D1B"/>
    <w:rsid w:val="0069732A"/>
    <w:rsid w:val="006976D3"/>
    <w:rsid w:val="006979E3"/>
    <w:rsid w:val="006A02F3"/>
    <w:rsid w:val="006A03C1"/>
    <w:rsid w:val="006A0915"/>
    <w:rsid w:val="006A0AFB"/>
    <w:rsid w:val="006A0E73"/>
    <w:rsid w:val="006A0EF7"/>
    <w:rsid w:val="006A1B22"/>
    <w:rsid w:val="006A228C"/>
    <w:rsid w:val="006A2400"/>
    <w:rsid w:val="006A2593"/>
    <w:rsid w:val="006A25A9"/>
    <w:rsid w:val="006A290F"/>
    <w:rsid w:val="006A32EA"/>
    <w:rsid w:val="006A3527"/>
    <w:rsid w:val="006A356D"/>
    <w:rsid w:val="006A365C"/>
    <w:rsid w:val="006A3E4B"/>
    <w:rsid w:val="006A47E7"/>
    <w:rsid w:val="006A4C95"/>
    <w:rsid w:val="006A4DFA"/>
    <w:rsid w:val="006A562D"/>
    <w:rsid w:val="006A5C8F"/>
    <w:rsid w:val="006A62A2"/>
    <w:rsid w:val="006A64BC"/>
    <w:rsid w:val="006A650B"/>
    <w:rsid w:val="006A6E79"/>
    <w:rsid w:val="006A72F8"/>
    <w:rsid w:val="006A7519"/>
    <w:rsid w:val="006A7C43"/>
    <w:rsid w:val="006B04F2"/>
    <w:rsid w:val="006B05A7"/>
    <w:rsid w:val="006B0707"/>
    <w:rsid w:val="006B0A93"/>
    <w:rsid w:val="006B128B"/>
    <w:rsid w:val="006B139B"/>
    <w:rsid w:val="006B1491"/>
    <w:rsid w:val="006B18E2"/>
    <w:rsid w:val="006B1A7A"/>
    <w:rsid w:val="006B1BB0"/>
    <w:rsid w:val="006B2434"/>
    <w:rsid w:val="006B2754"/>
    <w:rsid w:val="006B2BB2"/>
    <w:rsid w:val="006B30C8"/>
    <w:rsid w:val="006B31BA"/>
    <w:rsid w:val="006B357D"/>
    <w:rsid w:val="006B3DEE"/>
    <w:rsid w:val="006B3E10"/>
    <w:rsid w:val="006B3FD9"/>
    <w:rsid w:val="006B4014"/>
    <w:rsid w:val="006B40F7"/>
    <w:rsid w:val="006B4355"/>
    <w:rsid w:val="006B44DC"/>
    <w:rsid w:val="006B459C"/>
    <w:rsid w:val="006B4697"/>
    <w:rsid w:val="006B4BF9"/>
    <w:rsid w:val="006B5433"/>
    <w:rsid w:val="006B5BFC"/>
    <w:rsid w:val="006B5D31"/>
    <w:rsid w:val="006B6371"/>
    <w:rsid w:val="006B7356"/>
    <w:rsid w:val="006B7C41"/>
    <w:rsid w:val="006C0157"/>
    <w:rsid w:val="006C0160"/>
    <w:rsid w:val="006C01DA"/>
    <w:rsid w:val="006C02DF"/>
    <w:rsid w:val="006C0875"/>
    <w:rsid w:val="006C1250"/>
    <w:rsid w:val="006C16EC"/>
    <w:rsid w:val="006C1700"/>
    <w:rsid w:val="006C1841"/>
    <w:rsid w:val="006C2673"/>
    <w:rsid w:val="006C361B"/>
    <w:rsid w:val="006C49B3"/>
    <w:rsid w:val="006C4AB7"/>
    <w:rsid w:val="006C4AD7"/>
    <w:rsid w:val="006C4BA8"/>
    <w:rsid w:val="006C4CA6"/>
    <w:rsid w:val="006C50E8"/>
    <w:rsid w:val="006C51A8"/>
    <w:rsid w:val="006C5430"/>
    <w:rsid w:val="006C5D67"/>
    <w:rsid w:val="006C5DAB"/>
    <w:rsid w:val="006C5EFE"/>
    <w:rsid w:val="006C6223"/>
    <w:rsid w:val="006C6528"/>
    <w:rsid w:val="006C695D"/>
    <w:rsid w:val="006C6C9C"/>
    <w:rsid w:val="006C6D61"/>
    <w:rsid w:val="006C6EDF"/>
    <w:rsid w:val="006C7000"/>
    <w:rsid w:val="006C71BB"/>
    <w:rsid w:val="006C7DAA"/>
    <w:rsid w:val="006C7DC4"/>
    <w:rsid w:val="006C7FB0"/>
    <w:rsid w:val="006D00BB"/>
    <w:rsid w:val="006D0287"/>
    <w:rsid w:val="006D02A0"/>
    <w:rsid w:val="006D051B"/>
    <w:rsid w:val="006D0787"/>
    <w:rsid w:val="006D0BCB"/>
    <w:rsid w:val="006D1422"/>
    <w:rsid w:val="006D1A77"/>
    <w:rsid w:val="006D1C74"/>
    <w:rsid w:val="006D1D68"/>
    <w:rsid w:val="006D24BB"/>
    <w:rsid w:val="006D257B"/>
    <w:rsid w:val="006D25E5"/>
    <w:rsid w:val="006D33EA"/>
    <w:rsid w:val="006D350E"/>
    <w:rsid w:val="006D435C"/>
    <w:rsid w:val="006D49FB"/>
    <w:rsid w:val="006D4A81"/>
    <w:rsid w:val="006D4B9A"/>
    <w:rsid w:val="006D520A"/>
    <w:rsid w:val="006D5351"/>
    <w:rsid w:val="006D584A"/>
    <w:rsid w:val="006D58F8"/>
    <w:rsid w:val="006D642C"/>
    <w:rsid w:val="006D65C8"/>
    <w:rsid w:val="006D688B"/>
    <w:rsid w:val="006D77CA"/>
    <w:rsid w:val="006D77D0"/>
    <w:rsid w:val="006D7AC1"/>
    <w:rsid w:val="006D7D27"/>
    <w:rsid w:val="006E0139"/>
    <w:rsid w:val="006E039C"/>
    <w:rsid w:val="006E0403"/>
    <w:rsid w:val="006E04CA"/>
    <w:rsid w:val="006E0692"/>
    <w:rsid w:val="006E0BE4"/>
    <w:rsid w:val="006E0F0C"/>
    <w:rsid w:val="006E1279"/>
    <w:rsid w:val="006E12A3"/>
    <w:rsid w:val="006E13A5"/>
    <w:rsid w:val="006E1562"/>
    <w:rsid w:val="006E1C8C"/>
    <w:rsid w:val="006E1FA3"/>
    <w:rsid w:val="006E2351"/>
    <w:rsid w:val="006E2660"/>
    <w:rsid w:val="006E2882"/>
    <w:rsid w:val="006E2A56"/>
    <w:rsid w:val="006E2DAE"/>
    <w:rsid w:val="006E2E09"/>
    <w:rsid w:val="006E2FB1"/>
    <w:rsid w:val="006E3731"/>
    <w:rsid w:val="006E380E"/>
    <w:rsid w:val="006E397C"/>
    <w:rsid w:val="006E3E45"/>
    <w:rsid w:val="006E423C"/>
    <w:rsid w:val="006E427E"/>
    <w:rsid w:val="006E4534"/>
    <w:rsid w:val="006E4955"/>
    <w:rsid w:val="006E4FD0"/>
    <w:rsid w:val="006E600D"/>
    <w:rsid w:val="006E603F"/>
    <w:rsid w:val="006E66F3"/>
    <w:rsid w:val="006E6911"/>
    <w:rsid w:val="006E6B98"/>
    <w:rsid w:val="006E6E8C"/>
    <w:rsid w:val="006E72F3"/>
    <w:rsid w:val="006E7934"/>
    <w:rsid w:val="006E7B95"/>
    <w:rsid w:val="006F04B9"/>
    <w:rsid w:val="006F05E8"/>
    <w:rsid w:val="006F08F8"/>
    <w:rsid w:val="006F0C99"/>
    <w:rsid w:val="006F0D0D"/>
    <w:rsid w:val="006F1017"/>
    <w:rsid w:val="006F10F2"/>
    <w:rsid w:val="006F11B8"/>
    <w:rsid w:val="006F18AC"/>
    <w:rsid w:val="006F1D7B"/>
    <w:rsid w:val="006F21FB"/>
    <w:rsid w:val="006F2346"/>
    <w:rsid w:val="006F26DA"/>
    <w:rsid w:val="006F2CE5"/>
    <w:rsid w:val="006F3140"/>
    <w:rsid w:val="006F39AA"/>
    <w:rsid w:val="006F3C63"/>
    <w:rsid w:val="006F3E88"/>
    <w:rsid w:val="006F490D"/>
    <w:rsid w:val="006F4FF1"/>
    <w:rsid w:val="006F5261"/>
    <w:rsid w:val="006F5269"/>
    <w:rsid w:val="006F5510"/>
    <w:rsid w:val="006F5648"/>
    <w:rsid w:val="006F58DB"/>
    <w:rsid w:val="006F59B6"/>
    <w:rsid w:val="006F5BA2"/>
    <w:rsid w:val="006F5D47"/>
    <w:rsid w:val="006F5DF0"/>
    <w:rsid w:val="006F5E2C"/>
    <w:rsid w:val="006F6591"/>
    <w:rsid w:val="006F65DB"/>
    <w:rsid w:val="006F699E"/>
    <w:rsid w:val="006F6D6E"/>
    <w:rsid w:val="006F7175"/>
    <w:rsid w:val="006F7A3F"/>
    <w:rsid w:val="006F7B68"/>
    <w:rsid w:val="00700D2B"/>
    <w:rsid w:val="00701629"/>
    <w:rsid w:val="007018B9"/>
    <w:rsid w:val="0070215B"/>
    <w:rsid w:val="0070242A"/>
    <w:rsid w:val="007032E5"/>
    <w:rsid w:val="00703D2A"/>
    <w:rsid w:val="00703E33"/>
    <w:rsid w:val="00704505"/>
    <w:rsid w:val="007046B4"/>
    <w:rsid w:val="00704858"/>
    <w:rsid w:val="00704B98"/>
    <w:rsid w:val="00704C63"/>
    <w:rsid w:val="007053A9"/>
    <w:rsid w:val="00705419"/>
    <w:rsid w:val="00705551"/>
    <w:rsid w:val="007058E6"/>
    <w:rsid w:val="0070726D"/>
    <w:rsid w:val="0070797D"/>
    <w:rsid w:val="00707A2A"/>
    <w:rsid w:val="00707B13"/>
    <w:rsid w:val="007102EF"/>
    <w:rsid w:val="007106F7"/>
    <w:rsid w:val="00710829"/>
    <w:rsid w:val="007114A9"/>
    <w:rsid w:val="00711858"/>
    <w:rsid w:val="00711B4C"/>
    <w:rsid w:val="00711D83"/>
    <w:rsid w:val="00711E4B"/>
    <w:rsid w:val="007121D6"/>
    <w:rsid w:val="007122DA"/>
    <w:rsid w:val="007126F7"/>
    <w:rsid w:val="0071281C"/>
    <w:rsid w:val="00712851"/>
    <w:rsid w:val="00712A6B"/>
    <w:rsid w:val="0071304E"/>
    <w:rsid w:val="0071333E"/>
    <w:rsid w:val="007134C3"/>
    <w:rsid w:val="00713695"/>
    <w:rsid w:val="00713859"/>
    <w:rsid w:val="00713BE4"/>
    <w:rsid w:val="007143B8"/>
    <w:rsid w:val="007144DB"/>
    <w:rsid w:val="007144DF"/>
    <w:rsid w:val="00714D15"/>
    <w:rsid w:val="00714F56"/>
    <w:rsid w:val="00715A2D"/>
    <w:rsid w:val="00715B0D"/>
    <w:rsid w:val="00715D82"/>
    <w:rsid w:val="007168B9"/>
    <w:rsid w:val="007170AC"/>
    <w:rsid w:val="0071796E"/>
    <w:rsid w:val="0072023E"/>
    <w:rsid w:val="00720637"/>
    <w:rsid w:val="007209FF"/>
    <w:rsid w:val="00720F29"/>
    <w:rsid w:val="0072109C"/>
    <w:rsid w:val="007211B9"/>
    <w:rsid w:val="007217A4"/>
    <w:rsid w:val="007219E7"/>
    <w:rsid w:val="007219F7"/>
    <w:rsid w:val="00721D22"/>
    <w:rsid w:val="007222CE"/>
    <w:rsid w:val="007222D2"/>
    <w:rsid w:val="0072236A"/>
    <w:rsid w:val="0072252D"/>
    <w:rsid w:val="00722625"/>
    <w:rsid w:val="007227D1"/>
    <w:rsid w:val="007228F3"/>
    <w:rsid w:val="00723256"/>
    <w:rsid w:val="007232A7"/>
    <w:rsid w:val="00723591"/>
    <w:rsid w:val="00723726"/>
    <w:rsid w:val="00723FCB"/>
    <w:rsid w:val="007240F4"/>
    <w:rsid w:val="00724471"/>
    <w:rsid w:val="00724553"/>
    <w:rsid w:val="00724DE3"/>
    <w:rsid w:val="00724E1B"/>
    <w:rsid w:val="00724ECE"/>
    <w:rsid w:val="00724FA0"/>
    <w:rsid w:val="00725317"/>
    <w:rsid w:val="00725456"/>
    <w:rsid w:val="00725865"/>
    <w:rsid w:val="00725EF3"/>
    <w:rsid w:val="007262E0"/>
    <w:rsid w:val="0072665A"/>
    <w:rsid w:val="00726E0A"/>
    <w:rsid w:val="00727D7A"/>
    <w:rsid w:val="00727D82"/>
    <w:rsid w:val="00730080"/>
    <w:rsid w:val="0073012D"/>
    <w:rsid w:val="00730342"/>
    <w:rsid w:val="007303ED"/>
    <w:rsid w:val="00730DFE"/>
    <w:rsid w:val="0073115A"/>
    <w:rsid w:val="00731B33"/>
    <w:rsid w:val="00731BAE"/>
    <w:rsid w:val="00731E4B"/>
    <w:rsid w:val="00732002"/>
    <w:rsid w:val="0073228B"/>
    <w:rsid w:val="007326BE"/>
    <w:rsid w:val="007328F7"/>
    <w:rsid w:val="00732EE1"/>
    <w:rsid w:val="00733291"/>
    <w:rsid w:val="007333E5"/>
    <w:rsid w:val="007335E8"/>
    <w:rsid w:val="00733D15"/>
    <w:rsid w:val="00734021"/>
    <w:rsid w:val="0073426B"/>
    <w:rsid w:val="00734341"/>
    <w:rsid w:val="00734572"/>
    <w:rsid w:val="00734EE6"/>
    <w:rsid w:val="0073545B"/>
    <w:rsid w:val="00735B87"/>
    <w:rsid w:val="00735CFD"/>
    <w:rsid w:val="007366B9"/>
    <w:rsid w:val="0073678C"/>
    <w:rsid w:val="00736FED"/>
    <w:rsid w:val="007371D8"/>
    <w:rsid w:val="00737EC5"/>
    <w:rsid w:val="0074014A"/>
    <w:rsid w:val="00740D56"/>
    <w:rsid w:val="00740EE9"/>
    <w:rsid w:val="00741037"/>
    <w:rsid w:val="007411CA"/>
    <w:rsid w:val="00741B91"/>
    <w:rsid w:val="0074204B"/>
    <w:rsid w:val="007420D7"/>
    <w:rsid w:val="007439E7"/>
    <w:rsid w:val="00743A86"/>
    <w:rsid w:val="00743BE3"/>
    <w:rsid w:val="007440BF"/>
    <w:rsid w:val="00744181"/>
    <w:rsid w:val="00744360"/>
    <w:rsid w:val="0074444A"/>
    <w:rsid w:val="00744517"/>
    <w:rsid w:val="00744BA6"/>
    <w:rsid w:val="007453BF"/>
    <w:rsid w:val="00745415"/>
    <w:rsid w:val="00745982"/>
    <w:rsid w:val="007459BA"/>
    <w:rsid w:val="00746090"/>
    <w:rsid w:val="00746976"/>
    <w:rsid w:val="0074698F"/>
    <w:rsid w:val="00746FAD"/>
    <w:rsid w:val="007472F4"/>
    <w:rsid w:val="0074749D"/>
    <w:rsid w:val="00747818"/>
    <w:rsid w:val="00747A7C"/>
    <w:rsid w:val="00747B74"/>
    <w:rsid w:val="00750BCA"/>
    <w:rsid w:val="007510D7"/>
    <w:rsid w:val="00751567"/>
    <w:rsid w:val="00751E1D"/>
    <w:rsid w:val="007520A8"/>
    <w:rsid w:val="00752178"/>
    <w:rsid w:val="00752300"/>
    <w:rsid w:val="00752CDC"/>
    <w:rsid w:val="00753049"/>
    <w:rsid w:val="00753226"/>
    <w:rsid w:val="007534A5"/>
    <w:rsid w:val="00753CFF"/>
    <w:rsid w:val="007549EE"/>
    <w:rsid w:val="00754ADB"/>
    <w:rsid w:val="00754D21"/>
    <w:rsid w:val="00754ED1"/>
    <w:rsid w:val="00755033"/>
    <w:rsid w:val="007561A9"/>
    <w:rsid w:val="0075621C"/>
    <w:rsid w:val="007563F1"/>
    <w:rsid w:val="007566DC"/>
    <w:rsid w:val="00756843"/>
    <w:rsid w:val="00756A94"/>
    <w:rsid w:val="00756B0E"/>
    <w:rsid w:val="00756E1E"/>
    <w:rsid w:val="00760093"/>
    <w:rsid w:val="00760509"/>
    <w:rsid w:val="00761094"/>
    <w:rsid w:val="007618B5"/>
    <w:rsid w:val="00761A3F"/>
    <w:rsid w:val="007622CF"/>
    <w:rsid w:val="0076242D"/>
    <w:rsid w:val="0076319F"/>
    <w:rsid w:val="0076387B"/>
    <w:rsid w:val="00763B8F"/>
    <w:rsid w:val="00763C1A"/>
    <w:rsid w:val="007652A2"/>
    <w:rsid w:val="007659ED"/>
    <w:rsid w:val="0076602E"/>
    <w:rsid w:val="0076680E"/>
    <w:rsid w:val="00766B0C"/>
    <w:rsid w:val="00766C9C"/>
    <w:rsid w:val="007670B8"/>
    <w:rsid w:val="00767B56"/>
    <w:rsid w:val="00767C2A"/>
    <w:rsid w:val="007706C3"/>
    <w:rsid w:val="00770DFF"/>
    <w:rsid w:val="00771ACF"/>
    <w:rsid w:val="00771DB4"/>
    <w:rsid w:val="00771E47"/>
    <w:rsid w:val="00771FC0"/>
    <w:rsid w:val="00772094"/>
    <w:rsid w:val="007721AD"/>
    <w:rsid w:val="007721C2"/>
    <w:rsid w:val="007722E0"/>
    <w:rsid w:val="00772F99"/>
    <w:rsid w:val="00773484"/>
    <w:rsid w:val="007734FE"/>
    <w:rsid w:val="007737FF"/>
    <w:rsid w:val="007743F5"/>
    <w:rsid w:val="007749EB"/>
    <w:rsid w:val="00774D18"/>
    <w:rsid w:val="00775B5F"/>
    <w:rsid w:val="00775BA6"/>
    <w:rsid w:val="00775BE8"/>
    <w:rsid w:val="00775CEA"/>
    <w:rsid w:val="00775E3E"/>
    <w:rsid w:val="00775FEB"/>
    <w:rsid w:val="00776412"/>
    <w:rsid w:val="00776A05"/>
    <w:rsid w:val="0077744F"/>
    <w:rsid w:val="00777B4C"/>
    <w:rsid w:val="00780221"/>
    <w:rsid w:val="00780741"/>
    <w:rsid w:val="00780A5A"/>
    <w:rsid w:val="00780D1C"/>
    <w:rsid w:val="00780D5E"/>
    <w:rsid w:val="0078104D"/>
    <w:rsid w:val="00781277"/>
    <w:rsid w:val="0078145F"/>
    <w:rsid w:val="00781B3D"/>
    <w:rsid w:val="007829BE"/>
    <w:rsid w:val="00782A18"/>
    <w:rsid w:val="00782D8F"/>
    <w:rsid w:val="00783014"/>
    <w:rsid w:val="007832B8"/>
    <w:rsid w:val="00783B4C"/>
    <w:rsid w:val="007842B4"/>
    <w:rsid w:val="007843FD"/>
    <w:rsid w:val="007844A6"/>
    <w:rsid w:val="00784AC5"/>
    <w:rsid w:val="00784D25"/>
    <w:rsid w:val="00784F9A"/>
    <w:rsid w:val="007854CA"/>
    <w:rsid w:val="00785735"/>
    <w:rsid w:val="007858D8"/>
    <w:rsid w:val="007859F6"/>
    <w:rsid w:val="00785B6E"/>
    <w:rsid w:val="007861EA"/>
    <w:rsid w:val="00786E14"/>
    <w:rsid w:val="00787333"/>
    <w:rsid w:val="007873E9"/>
    <w:rsid w:val="00787513"/>
    <w:rsid w:val="007879E9"/>
    <w:rsid w:val="0079003A"/>
    <w:rsid w:val="00790272"/>
    <w:rsid w:val="007902C7"/>
    <w:rsid w:val="00790F49"/>
    <w:rsid w:val="007914CF"/>
    <w:rsid w:val="0079159D"/>
    <w:rsid w:val="00791773"/>
    <w:rsid w:val="00791774"/>
    <w:rsid w:val="00791B42"/>
    <w:rsid w:val="00791C6A"/>
    <w:rsid w:val="00791CD6"/>
    <w:rsid w:val="0079203B"/>
    <w:rsid w:val="007924EC"/>
    <w:rsid w:val="00792ABC"/>
    <w:rsid w:val="007930F0"/>
    <w:rsid w:val="0079330A"/>
    <w:rsid w:val="00793378"/>
    <w:rsid w:val="007933C6"/>
    <w:rsid w:val="00793C6E"/>
    <w:rsid w:val="00793D73"/>
    <w:rsid w:val="00793E5F"/>
    <w:rsid w:val="00794C32"/>
    <w:rsid w:val="00794C70"/>
    <w:rsid w:val="00795577"/>
    <w:rsid w:val="00795BF9"/>
    <w:rsid w:val="0079608C"/>
    <w:rsid w:val="00796123"/>
    <w:rsid w:val="00796181"/>
    <w:rsid w:val="0079633F"/>
    <w:rsid w:val="007969FE"/>
    <w:rsid w:val="00796F48"/>
    <w:rsid w:val="00796F58"/>
    <w:rsid w:val="007A04D1"/>
    <w:rsid w:val="007A080C"/>
    <w:rsid w:val="007A090B"/>
    <w:rsid w:val="007A0FA9"/>
    <w:rsid w:val="007A12FC"/>
    <w:rsid w:val="007A19AE"/>
    <w:rsid w:val="007A2538"/>
    <w:rsid w:val="007A25F8"/>
    <w:rsid w:val="007A2647"/>
    <w:rsid w:val="007A271A"/>
    <w:rsid w:val="007A2978"/>
    <w:rsid w:val="007A2DBF"/>
    <w:rsid w:val="007A2E3E"/>
    <w:rsid w:val="007A32A3"/>
    <w:rsid w:val="007A4059"/>
    <w:rsid w:val="007A4102"/>
    <w:rsid w:val="007A4420"/>
    <w:rsid w:val="007A4DBC"/>
    <w:rsid w:val="007A513A"/>
    <w:rsid w:val="007A5293"/>
    <w:rsid w:val="007A5833"/>
    <w:rsid w:val="007A595E"/>
    <w:rsid w:val="007A5F3E"/>
    <w:rsid w:val="007A628B"/>
    <w:rsid w:val="007A657A"/>
    <w:rsid w:val="007A691C"/>
    <w:rsid w:val="007A6DD6"/>
    <w:rsid w:val="007A6F09"/>
    <w:rsid w:val="007A71A1"/>
    <w:rsid w:val="007A79C4"/>
    <w:rsid w:val="007B0476"/>
    <w:rsid w:val="007B052A"/>
    <w:rsid w:val="007B0740"/>
    <w:rsid w:val="007B0D7F"/>
    <w:rsid w:val="007B1133"/>
    <w:rsid w:val="007B1175"/>
    <w:rsid w:val="007B11A3"/>
    <w:rsid w:val="007B1A43"/>
    <w:rsid w:val="007B1E73"/>
    <w:rsid w:val="007B203C"/>
    <w:rsid w:val="007B24BD"/>
    <w:rsid w:val="007B2617"/>
    <w:rsid w:val="007B3166"/>
    <w:rsid w:val="007B357B"/>
    <w:rsid w:val="007B3738"/>
    <w:rsid w:val="007B45A0"/>
    <w:rsid w:val="007B5083"/>
    <w:rsid w:val="007B5556"/>
    <w:rsid w:val="007B593E"/>
    <w:rsid w:val="007B604C"/>
    <w:rsid w:val="007B6134"/>
    <w:rsid w:val="007B61EE"/>
    <w:rsid w:val="007B65BA"/>
    <w:rsid w:val="007B669F"/>
    <w:rsid w:val="007B66E1"/>
    <w:rsid w:val="007B67AD"/>
    <w:rsid w:val="007B7B83"/>
    <w:rsid w:val="007C0127"/>
    <w:rsid w:val="007C0947"/>
    <w:rsid w:val="007C0BBB"/>
    <w:rsid w:val="007C0BF4"/>
    <w:rsid w:val="007C1234"/>
    <w:rsid w:val="007C13AA"/>
    <w:rsid w:val="007C1434"/>
    <w:rsid w:val="007C143D"/>
    <w:rsid w:val="007C1465"/>
    <w:rsid w:val="007C1CE2"/>
    <w:rsid w:val="007C1D67"/>
    <w:rsid w:val="007C228F"/>
    <w:rsid w:val="007C252C"/>
    <w:rsid w:val="007C2B9E"/>
    <w:rsid w:val="007C2D12"/>
    <w:rsid w:val="007C4107"/>
    <w:rsid w:val="007C45E1"/>
    <w:rsid w:val="007C48DE"/>
    <w:rsid w:val="007C4B3E"/>
    <w:rsid w:val="007C4E9D"/>
    <w:rsid w:val="007C4F49"/>
    <w:rsid w:val="007C5086"/>
    <w:rsid w:val="007C602A"/>
    <w:rsid w:val="007C64B1"/>
    <w:rsid w:val="007C6B02"/>
    <w:rsid w:val="007C6CFE"/>
    <w:rsid w:val="007C7379"/>
    <w:rsid w:val="007C786B"/>
    <w:rsid w:val="007C7E84"/>
    <w:rsid w:val="007D03D3"/>
    <w:rsid w:val="007D083E"/>
    <w:rsid w:val="007D0ACF"/>
    <w:rsid w:val="007D0B40"/>
    <w:rsid w:val="007D0E5F"/>
    <w:rsid w:val="007D0ED2"/>
    <w:rsid w:val="007D11CD"/>
    <w:rsid w:val="007D229C"/>
    <w:rsid w:val="007D29F6"/>
    <w:rsid w:val="007D2EFA"/>
    <w:rsid w:val="007D3338"/>
    <w:rsid w:val="007D3A27"/>
    <w:rsid w:val="007D3AAA"/>
    <w:rsid w:val="007D3BDB"/>
    <w:rsid w:val="007D45E3"/>
    <w:rsid w:val="007D5159"/>
    <w:rsid w:val="007D56E7"/>
    <w:rsid w:val="007D57AC"/>
    <w:rsid w:val="007D5ABC"/>
    <w:rsid w:val="007D5E6C"/>
    <w:rsid w:val="007D5FB5"/>
    <w:rsid w:val="007D6231"/>
    <w:rsid w:val="007D64FC"/>
    <w:rsid w:val="007D67D0"/>
    <w:rsid w:val="007D70B7"/>
    <w:rsid w:val="007D7140"/>
    <w:rsid w:val="007D7803"/>
    <w:rsid w:val="007D7B47"/>
    <w:rsid w:val="007D7D88"/>
    <w:rsid w:val="007E00BE"/>
    <w:rsid w:val="007E01CA"/>
    <w:rsid w:val="007E0908"/>
    <w:rsid w:val="007E09C6"/>
    <w:rsid w:val="007E0AF1"/>
    <w:rsid w:val="007E0C77"/>
    <w:rsid w:val="007E11F1"/>
    <w:rsid w:val="007E132B"/>
    <w:rsid w:val="007E1787"/>
    <w:rsid w:val="007E275E"/>
    <w:rsid w:val="007E2C68"/>
    <w:rsid w:val="007E3531"/>
    <w:rsid w:val="007E3B94"/>
    <w:rsid w:val="007E408D"/>
    <w:rsid w:val="007E40EC"/>
    <w:rsid w:val="007E4452"/>
    <w:rsid w:val="007E4787"/>
    <w:rsid w:val="007E4B48"/>
    <w:rsid w:val="007E4E03"/>
    <w:rsid w:val="007E5228"/>
    <w:rsid w:val="007E52D1"/>
    <w:rsid w:val="007E55B4"/>
    <w:rsid w:val="007E5A93"/>
    <w:rsid w:val="007E6244"/>
    <w:rsid w:val="007E637B"/>
    <w:rsid w:val="007E674A"/>
    <w:rsid w:val="007E67A4"/>
    <w:rsid w:val="007E6C0A"/>
    <w:rsid w:val="007E6E97"/>
    <w:rsid w:val="007E709A"/>
    <w:rsid w:val="007E728D"/>
    <w:rsid w:val="007E7323"/>
    <w:rsid w:val="007E7525"/>
    <w:rsid w:val="007E7570"/>
    <w:rsid w:val="007E75CD"/>
    <w:rsid w:val="007E7830"/>
    <w:rsid w:val="007F0284"/>
    <w:rsid w:val="007F02AC"/>
    <w:rsid w:val="007F0851"/>
    <w:rsid w:val="007F08AE"/>
    <w:rsid w:val="007F0936"/>
    <w:rsid w:val="007F1288"/>
    <w:rsid w:val="007F1A12"/>
    <w:rsid w:val="007F1BB0"/>
    <w:rsid w:val="007F2523"/>
    <w:rsid w:val="007F255F"/>
    <w:rsid w:val="007F2D1F"/>
    <w:rsid w:val="007F364A"/>
    <w:rsid w:val="007F3E43"/>
    <w:rsid w:val="007F3F48"/>
    <w:rsid w:val="007F40C6"/>
    <w:rsid w:val="007F4722"/>
    <w:rsid w:val="007F48B7"/>
    <w:rsid w:val="007F4908"/>
    <w:rsid w:val="007F498A"/>
    <w:rsid w:val="007F4B2F"/>
    <w:rsid w:val="007F504F"/>
    <w:rsid w:val="007F50FD"/>
    <w:rsid w:val="007F56D2"/>
    <w:rsid w:val="007F584C"/>
    <w:rsid w:val="007F5AF9"/>
    <w:rsid w:val="007F5ED1"/>
    <w:rsid w:val="007F5F9A"/>
    <w:rsid w:val="007F6120"/>
    <w:rsid w:val="007F616E"/>
    <w:rsid w:val="007F68BB"/>
    <w:rsid w:val="007F6C80"/>
    <w:rsid w:val="007F715F"/>
    <w:rsid w:val="007F7609"/>
    <w:rsid w:val="007F7FEB"/>
    <w:rsid w:val="00800709"/>
    <w:rsid w:val="00801199"/>
    <w:rsid w:val="00801415"/>
    <w:rsid w:val="00801B3B"/>
    <w:rsid w:val="00801C4D"/>
    <w:rsid w:val="00801F0A"/>
    <w:rsid w:val="00801F5A"/>
    <w:rsid w:val="0080248B"/>
    <w:rsid w:val="00802AC9"/>
    <w:rsid w:val="00802C7F"/>
    <w:rsid w:val="00802FF6"/>
    <w:rsid w:val="00803489"/>
    <w:rsid w:val="00803643"/>
    <w:rsid w:val="0080469E"/>
    <w:rsid w:val="00804774"/>
    <w:rsid w:val="00804981"/>
    <w:rsid w:val="00804A43"/>
    <w:rsid w:val="00804A51"/>
    <w:rsid w:val="00804C30"/>
    <w:rsid w:val="00804E9A"/>
    <w:rsid w:val="00805738"/>
    <w:rsid w:val="00805F1A"/>
    <w:rsid w:val="00806200"/>
    <w:rsid w:val="008065B7"/>
    <w:rsid w:val="00806715"/>
    <w:rsid w:val="00806EB8"/>
    <w:rsid w:val="00807054"/>
    <w:rsid w:val="00807450"/>
    <w:rsid w:val="0081085C"/>
    <w:rsid w:val="00810F16"/>
    <w:rsid w:val="0081136E"/>
    <w:rsid w:val="008113AE"/>
    <w:rsid w:val="0081142E"/>
    <w:rsid w:val="008114D5"/>
    <w:rsid w:val="00811F00"/>
    <w:rsid w:val="00811F82"/>
    <w:rsid w:val="00812194"/>
    <w:rsid w:val="0081285E"/>
    <w:rsid w:val="00812905"/>
    <w:rsid w:val="00812D26"/>
    <w:rsid w:val="008130BA"/>
    <w:rsid w:val="0081331D"/>
    <w:rsid w:val="00813D4B"/>
    <w:rsid w:val="008140D3"/>
    <w:rsid w:val="008143E8"/>
    <w:rsid w:val="008149FB"/>
    <w:rsid w:val="00814A25"/>
    <w:rsid w:val="00814A54"/>
    <w:rsid w:val="00815233"/>
    <w:rsid w:val="00815A60"/>
    <w:rsid w:val="00815E74"/>
    <w:rsid w:val="00816256"/>
    <w:rsid w:val="008165E6"/>
    <w:rsid w:val="0081668C"/>
    <w:rsid w:val="00816A63"/>
    <w:rsid w:val="00816A72"/>
    <w:rsid w:val="00816B38"/>
    <w:rsid w:val="00816B3B"/>
    <w:rsid w:val="008172BF"/>
    <w:rsid w:val="00817641"/>
    <w:rsid w:val="00817698"/>
    <w:rsid w:val="00817843"/>
    <w:rsid w:val="00817BC6"/>
    <w:rsid w:val="0082015E"/>
    <w:rsid w:val="008208D1"/>
    <w:rsid w:val="00821566"/>
    <w:rsid w:val="008215FF"/>
    <w:rsid w:val="00821A69"/>
    <w:rsid w:val="00821AC2"/>
    <w:rsid w:val="00821D56"/>
    <w:rsid w:val="00822158"/>
    <w:rsid w:val="00822682"/>
    <w:rsid w:val="008227A7"/>
    <w:rsid w:val="00822BBC"/>
    <w:rsid w:val="00823421"/>
    <w:rsid w:val="008248C7"/>
    <w:rsid w:val="00824C78"/>
    <w:rsid w:val="00824C84"/>
    <w:rsid w:val="008252F7"/>
    <w:rsid w:val="00825504"/>
    <w:rsid w:val="00826495"/>
    <w:rsid w:val="00826663"/>
    <w:rsid w:val="008266D9"/>
    <w:rsid w:val="00826BC1"/>
    <w:rsid w:val="00826C53"/>
    <w:rsid w:val="00826F95"/>
    <w:rsid w:val="00827080"/>
    <w:rsid w:val="008274DD"/>
    <w:rsid w:val="00827A06"/>
    <w:rsid w:val="00827A45"/>
    <w:rsid w:val="00827C46"/>
    <w:rsid w:val="008300C6"/>
    <w:rsid w:val="008305C8"/>
    <w:rsid w:val="008305E9"/>
    <w:rsid w:val="00830D03"/>
    <w:rsid w:val="00830EE5"/>
    <w:rsid w:val="0083106F"/>
    <w:rsid w:val="008310AC"/>
    <w:rsid w:val="0083131B"/>
    <w:rsid w:val="0083150E"/>
    <w:rsid w:val="00831612"/>
    <w:rsid w:val="00831C81"/>
    <w:rsid w:val="00831F29"/>
    <w:rsid w:val="00831F69"/>
    <w:rsid w:val="0083231B"/>
    <w:rsid w:val="0083238D"/>
    <w:rsid w:val="00832409"/>
    <w:rsid w:val="0083255D"/>
    <w:rsid w:val="00832872"/>
    <w:rsid w:val="008329E2"/>
    <w:rsid w:val="00832A3D"/>
    <w:rsid w:val="008337D0"/>
    <w:rsid w:val="008339E4"/>
    <w:rsid w:val="00834263"/>
    <w:rsid w:val="008346A7"/>
    <w:rsid w:val="008355CD"/>
    <w:rsid w:val="00835785"/>
    <w:rsid w:val="00835CDE"/>
    <w:rsid w:val="00835E2B"/>
    <w:rsid w:val="008362D9"/>
    <w:rsid w:val="00836A6D"/>
    <w:rsid w:val="00836B17"/>
    <w:rsid w:val="00837321"/>
    <w:rsid w:val="00837542"/>
    <w:rsid w:val="00837957"/>
    <w:rsid w:val="00837B82"/>
    <w:rsid w:val="00837D67"/>
    <w:rsid w:val="00840199"/>
    <w:rsid w:val="008401CA"/>
    <w:rsid w:val="008402F9"/>
    <w:rsid w:val="00840336"/>
    <w:rsid w:val="0084039D"/>
    <w:rsid w:val="008408B9"/>
    <w:rsid w:val="00840AD7"/>
    <w:rsid w:val="00841189"/>
    <w:rsid w:val="008416E3"/>
    <w:rsid w:val="00841C59"/>
    <w:rsid w:val="00841DB3"/>
    <w:rsid w:val="00842156"/>
    <w:rsid w:val="0084226F"/>
    <w:rsid w:val="008423DA"/>
    <w:rsid w:val="0084245C"/>
    <w:rsid w:val="0084254C"/>
    <w:rsid w:val="008427A2"/>
    <w:rsid w:val="00842D15"/>
    <w:rsid w:val="00842DE1"/>
    <w:rsid w:val="008445A4"/>
    <w:rsid w:val="00844AD0"/>
    <w:rsid w:val="00844DF8"/>
    <w:rsid w:val="00845373"/>
    <w:rsid w:val="008454AB"/>
    <w:rsid w:val="0084552A"/>
    <w:rsid w:val="00845719"/>
    <w:rsid w:val="00845951"/>
    <w:rsid w:val="00845D29"/>
    <w:rsid w:val="00845F54"/>
    <w:rsid w:val="00845F8F"/>
    <w:rsid w:val="008468F2"/>
    <w:rsid w:val="00846BBE"/>
    <w:rsid w:val="00846C09"/>
    <w:rsid w:val="00846E17"/>
    <w:rsid w:val="008473CA"/>
    <w:rsid w:val="0084780E"/>
    <w:rsid w:val="00847B14"/>
    <w:rsid w:val="00847BDB"/>
    <w:rsid w:val="00847E8A"/>
    <w:rsid w:val="0085001D"/>
    <w:rsid w:val="00850140"/>
    <w:rsid w:val="008501CE"/>
    <w:rsid w:val="008508F6"/>
    <w:rsid w:val="00850ABD"/>
    <w:rsid w:val="00850F82"/>
    <w:rsid w:val="00851049"/>
    <w:rsid w:val="008510B4"/>
    <w:rsid w:val="0085156C"/>
    <w:rsid w:val="00851571"/>
    <w:rsid w:val="00851E68"/>
    <w:rsid w:val="00852099"/>
    <w:rsid w:val="00852867"/>
    <w:rsid w:val="008529AC"/>
    <w:rsid w:val="008533EC"/>
    <w:rsid w:val="00854130"/>
    <w:rsid w:val="008548FC"/>
    <w:rsid w:val="00854E81"/>
    <w:rsid w:val="008552F8"/>
    <w:rsid w:val="008555E8"/>
    <w:rsid w:val="00855622"/>
    <w:rsid w:val="00855AB5"/>
    <w:rsid w:val="00855BE1"/>
    <w:rsid w:val="00856018"/>
    <w:rsid w:val="0085690B"/>
    <w:rsid w:val="008574A4"/>
    <w:rsid w:val="00857727"/>
    <w:rsid w:val="008608ED"/>
    <w:rsid w:val="00861567"/>
    <w:rsid w:val="00861667"/>
    <w:rsid w:val="00861B97"/>
    <w:rsid w:val="00861BD9"/>
    <w:rsid w:val="00862558"/>
    <w:rsid w:val="00862833"/>
    <w:rsid w:val="0086300B"/>
    <w:rsid w:val="00863136"/>
    <w:rsid w:val="00863645"/>
    <w:rsid w:val="00863867"/>
    <w:rsid w:val="00863880"/>
    <w:rsid w:val="008639F4"/>
    <w:rsid w:val="0086422E"/>
    <w:rsid w:val="00864535"/>
    <w:rsid w:val="008648BF"/>
    <w:rsid w:val="008649A3"/>
    <w:rsid w:val="00864AAF"/>
    <w:rsid w:val="00865267"/>
    <w:rsid w:val="008653E6"/>
    <w:rsid w:val="00865631"/>
    <w:rsid w:val="008657CB"/>
    <w:rsid w:val="00866622"/>
    <w:rsid w:val="00866BA2"/>
    <w:rsid w:val="00867470"/>
    <w:rsid w:val="00867488"/>
    <w:rsid w:val="008677F4"/>
    <w:rsid w:val="00867A23"/>
    <w:rsid w:val="00867B1D"/>
    <w:rsid w:val="00867F5A"/>
    <w:rsid w:val="008700B8"/>
    <w:rsid w:val="00870BD1"/>
    <w:rsid w:val="00870BF9"/>
    <w:rsid w:val="00870F0F"/>
    <w:rsid w:val="00871224"/>
    <w:rsid w:val="008714B3"/>
    <w:rsid w:val="00871897"/>
    <w:rsid w:val="008725DB"/>
    <w:rsid w:val="00872745"/>
    <w:rsid w:val="00872748"/>
    <w:rsid w:val="00872B8E"/>
    <w:rsid w:val="008734DC"/>
    <w:rsid w:val="00874969"/>
    <w:rsid w:val="00874B38"/>
    <w:rsid w:val="00874FC5"/>
    <w:rsid w:val="00875074"/>
    <w:rsid w:val="00875E2B"/>
    <w:rsid w:val="00876255"/>
    <w:rsid w:val="00876857"/>
    <w:rsid w:val="00876B89"/>
    <w:rsid w:val="00876EC5"/>
    <w:rsid w:val="008774F5"/>
    <w:rsid w:val="008779EE"/>
    <w:rsid w:val="00877B82"/>
    <w:rsid w:val="00877C9E"/>
    <w:rsid w:val="00877EDE"/>
    <w:rsid w:val="008804F4"/>
    <w:rsid w:val="008806D5"/>
    <w:rsid w:val="00880A70"/>
    <w:rsid w:val="00880DDD"/>
    <w:rsid w:val="00881020"/>
    <w:rsid w:val="008812EC"/>
    <w:rsid w:val="00881322"/>
    <w:rsid w:val="00881804"/>
    <w:rsid w:val="008818A7"/>
    <w:rsid w:val="00881A30"/>
    <w:rsid w:val="00881BD5"/>
    <w:rsid w:val="00881D14"/>
    <w:rsid w:val="00881E13"/>
    <w:rsid w:val="00882093"/>
    <w:rsid w:val="008824A7"/>
    <w:rsid w:val="008829CB"/>
    <w:rsid w:val="00882EBB"/>
    <w:rsid w:val="00882FE2"/>
    <w:rsid w:val="008834A9"/>
    <w:rsid w:val="008839D0"/>
    <w:rsid w:val="008843AC"/>
    <w:rsid w:val="008846C0"/>
    <w:rsid w:val="00884EDF"/>
    <w:rsid w:val="00885096"/>
    <w:rsid w:val="00885D11"/>
    <w:rsid w:val="0088604C"/>
    <w:rsid w:val="0088607D"/>
    <w:rsid w:val="00886A11"/>
    <w:rsid w:val="00886D3F"/>
    <w:rsid w:val="00886D75"/>
    <w:rsid w:val="00887857"/>
    <w:rsid w:val="0088796D"/>
    <w:rsid w:val="008879A1"/>
    <w:rsid w:val="00887A7E"/>
    <w:rsid w:val="00887B09"/>
    <w:rsid w:val="00887C16"/>
    <w:rsid w:val="00887CF7"/>
    <w:rsid w:val="00890086"/>
    <w:rsid w:val="00890368"/>
    <w:rsid w:val="00891AE8"/>
    <w:rsid w:val="00891B1E"/>
    <w:rsid w:val="00891B23"/>
    <w:rsid w:val="00891F58"/>
    <w:rsid w:val="008923D6"/>
    <w:rsid w:val="00892526"/>
    <w:rsid w:val="00892557"/>
    <w:rsid w:val="00892DC7"/>
    <w:rsid w:val="00892F3E"/>
    <w:rsid w:val="0089364C"/>
    <w:rsid w:val="00893DD6"/>
    <w:rsid w:val="00894FA8"/>
    <w:rsid w:val="0089536F"/>
    <w:rsid w:val="00895A2E"/>
    <w:rsid w:val="008969C7"/>
    <w:rsid w:val="008970E5"/>
    <w:rsid w:val="008974CB"/>
    <w:rsid w:val="00897583"/>
    <w:rsid w:val="008A0174"/>
    <w:rsid w:val="008A067E"/>
    <w:rsid w:val="008A0D1B"/>
    <w:rsid w:val="008A107F"/>
    <w:rsid w:val="008A14E3"/>
    <w:rsid w:val="008A177A"/>
    <w:rsid w:val="008A1B7E"/>
    <w:rsid w:val="008A1C39"/>
    <w:rsid w:val="008A1CD1"/>
    <w:rsid w:val="008A1DE1"/>
    <w:rsid w:val="008A1EE9"/>
    <w:rsid w:val="008A2999"/>
    <w:rsid w:val="008A349C"/>
    <w:rsid w:val="008A3AC6"/>
    <w:rsid w:val="008A3F12"/>
    <w:rsid w:val="008A3FA1"/>
    <w:rsid w:val="008A4C71"/>
    <w:rsid w:val="008A5295"/>
    <w:rsid w:val="008A5B87"/>
    <w:rsid w:val="008A5DC2"/>
    <w:rsid w:val="008A63F2"/>
    <w:rsid w:val="008A69BA"/>
    <w:rsid w:val="008A6F01"/>
    <w:rsid w:val="008A7CD3"/>
    <w:rsid w:val="008B0758"/>
    <w:rsid w:val="008B08F6"/>
    <w:rsid w:val="008B0AE8"/>
    <w:rsid w:val="008B0D88"/>
    <w:rsid w:val="008B0DF1"/>
    <w:rsid w:val="008B0EA7"/>
    <w:rsid w:val="008B1094"/>
    <w:rsid w:val="008B1359"/>
    <w:rsid w:val="008B1C8C"/>
    <w:rsid w:val="008B1FE4"/>
    <w:rsid w:val="008B2ECD"/>
    <w:rsid w:val="008B31F6"/>
    <w:rsid w:val="008B340A"/>
    <w:rsid w:val="008B3586"/>
    <w:rsid w:val="008B3894"/>
    <w:rsid w:val="008B42D6"/>
    <w:rsid w:val="008B42FB"/>
    <w:rsid w:val="008B462B"/>
    <w:rsid w:val="008B48FE"/>
    <w:rsid w:val="008B4947"/>
    <w:rsid w:val="008B4FFC"/>
    <w:rsid w:val="008B51ED"/>
    <w:rsid w:val="008B529B"/>
    <w:rsid w:val="008B5640"/>
    <w:rsid w:val="008B59A2"/>
    <w:rsid w:val="008B5F90"/>
    <w:rsid w:val="008B6BF5"/>
    <w:rsid w:val="008B7740"/>
    <w:rsid w:val="008B784B"/>
    <w:rsid w:val="008B7D3F"/>
    <w:rsid w:val="008C0253"/>
    <w:rsid w:val="008C02A9"/>
    <w:rsid w:val="008C193D"/>
    <w:rsid w:val="008C1988"/>
    <w:rsid w:val="008C204D"/>
    <w:rsid w:val="008C241C"/>
    <w:rsid w:val="008C2455"/>
    <w:rsid w:val="008C295C"/>
    <w:rsid w:val="008C4218"/>
    <w:rsid w:val="008C44A8"/>
    <w:rsid w:val="008C4D0C"/>
    <w:rsid w:val="008C4DD1"/>
    <w:rsid w:val="008C531E"/>
    <w:rsid w:val="008C54B9"/>
    <w:rsid w:val="008C54E3"/>
    <w:rsid w:val="008C5BAC"/>
    <w:rsid w:val="008C5FA0"/>
    <w:rsid w:val="008C690A"/>
    <w:rsid w:val="008C72EF"/>
    <w:rsid w:val="008C769D"/>
    <w:rsid w:val="008C7B9E"/>
    <w:rsid w:val="008C7F1D"/>
    <w:rsid w:val="008D06B1"/>
    <w:rsid w:val="008D06F6"/>
    <w:rsid w:val="008D0705"/>
    <w:rsid w:val="008D070D"/>
    <w:rsid w:val="008D1146"/>
    <w:rsid w:val="008D1545"/>
    <w:rsid w:val="008D199A"/>
    <w:rsid w:val="008D2328"/>
    <w:rsid w:val="008D277D"/>
    <w:rsid w:val="008D2BB3"/>
    <w:rsid w:val="008D3784"/>
    <w:rsid w:val="008D432A"/>
    <w:rsid w:val="008D436E"/>
    <w:rsid w:val="008D4746"/>
    <w:rsid w:val="008D4840"/>
    <w:rsid w:val="008D48DB"/>
    <w:rsid w:val="008D4B4A"/>
    <w:rsid w:val="008D4FE4"/>
    <w:rsid w:val="008D51AA"/>
    <w:rsid w:val="008D5A05"/>
    <w:rsid w:val="008D6935"/>
    <w:rsid w:val="008D7030"/>
    <w:rsid w:val="008D714B"/>
    <w:rsid w:val="008D74F4"/>
    <w:rsid w:val="008D75A0"/>
    <w:rsid w:val="008D7A2C"/>
    <w:rsid w:val="008D7CC9"/>
    <w:rsid w:val="008E0A29"/>
    <w:rsid w:val="008E0A8C"/>
    <w:rsid w:val="008E1279"/>
    <w:rsid w:val="008E14C1"/>
    <w:rsid w:val="008E1951"/>
    <w:rsid w:val="008E1B39"/>
    <w:rsid w:val="008E1E09"/>
    <w:rsid w:val="008E1F70"/>
    <w:rsid w:val="008E20F2"/>
    <w:rsid w:val="008E2327"/>
    <w:rsid w:val="008E2537"/>
    <w:rsid w:val="008E25B5"/>
    <w:rsid w:val="008E27BB"/>
    <w:rsid w:val="008E2AE5"/>
    <w:rsid w:val="008E2BC2"/>
    <w:rsid w:val="008E2C9E"/>
    <w:rsid w:val="008E2CEC"/>
    <w:rsid w:val="008E3384"/>
    <w:rsid w:val="008E39D1"/>
    <w:rsid w:val="008E3BC5"/>
    <w:rsid w:val="008E3CFE"/>
    <w:rsid w:val="008E3DB4"/>
    <w:rsid w:val="008E3DFC"/>
    <w:rsid w:val="008E3FC5"/>
    <w:rsid w:val="008E3FCB"/>
    <w:rsid w:val="008E4A64"/>
    <w:rsid w:val="008E4A79"/>
    <w:rsid w:val="008E4FC8"/>
    <w:rsid w:val="008E6034"/>
    <w:rsid w:val="008E60C2"/>
    <w:rsid w:val="008E626C"/>
    <w:rsid w:val="008E65BE"/>
    <w:rsid w:val="008E678D"/>
    <w:rsid w:val="008E67EE"/>
    <w:rsid w:val="008E6A63"/>
    <w:rsid w:val="008E7072"/>
    <w:rsid w:val="008E70C6"/>
    <w:rsid w:val="008E7FEA"/>
    <w:rsid w:val="008F088E"/>
    <w:rsid w:val="008F0E0D"/>
    <w:rsid w:val="008F101A"/>
    <w:rsid w:val="008F1471"/>
    <w:rsid w:val="008F185E"/>
    <w:rsid w:val="008F1EEF"/>
    <w:rsid w:val="008F20ED"/>
    <w:rsid w:val="008F247E"/>
    <w:rsid w:val="008F26FC"/>
    <w:rsid w:val="008F3105"/>
    <w:rsid w:val="008F386B"/>
    <w:rsid w:val="008F4AE1"/>
    <w:rsid w:val="008F4BBF"/>
    <w:rsid w:val="008F4F34"/>
    <w:rsid w:val="008F5D67"/>
    <w:rsid w:val="008F5F13"/>
    <w:rsid w:val="008F65C8"/>
    <w:rsid w:val="008F6750"/>
    <w:rsid w:val="008F6B79"/>
    <w:rsid w:val="008F73CA"/>
    <w:rsid w:val="008F7454"/>
    <w:rsid w:val="008F74DD"/>
    <w:rsid w:val="008F7EB6"/>
    <w:rsid w:val="0090003C"/>
    <w:rsid w:val="009000C9"/>
    <w:rsid w:val="00900774"/>
    <w:rsid w:val="00900BC9"/>
    <w:rsid w:val="00900C5B"/>
    <w:rsid w:val="0090117A"/>
    <w:rsid w:val="00901575"/>
    <w:rsid w:val="009017A8"/>
    <w:rsid w:val="00902301"/>
    <w:rsid w:val="009026E0"/>
    <w:rsid w:val="009029DD"/>
    <w:rsid w:val="009029F1"/>
    <w:rsid w:val="00902B00"/>
    <w:rsid w:val="0090333B"/>
    <w:rsid w:val="009035B4"/>
    <w:rsid w:val="00903852"/>
    <w:rsid w:val="00903E48"/>
    <w:rsid w:val="00903FA9"/>
    <w:rsid w:val="00904103"/>
    <w:rsid w:val="009046D6"/>
    <w:rsid w:val="009047D9"/>
    <w:rsid w:val="00904B51"/>
    <w:rsid w:val="00904E59"/>
    <w:rsid w:val="009051C3"/>
    <w:rsid w:val="009058CD"/>
    <w:rsid w:val="00905AA0"/>
    <w:rsid w:val="00905C36"/>
    <w:rsid w:val="0090687C"/>
    <w:rsid w:val="00906CE6"/>
    <w:rsid w:val="00907023"/>
    <w:rsid w:val="009070B2"/>
    <w:rsid w:val="00907366"/>
    <w:rsid w:val="009073E1"/>
    <w:rsid w:val="0090754A"/>
    <w:rsid w:val="00907E83"/>
    <w:rsid w:val="009103FA"/>
    <w:rsid w:val="0091064C"/>
    <w:rsid w:val="009106C1"/>
    <w:rsid w:val="00910A22"/>
    <w:rsid w:val="00911333"/>
    <w:rsid w:val="00911516"/>
    <w:rsid w:val="009118E6"/>
    <w:rsid w:val="00911937"/>
    <w:rsid w:val="00911C15"/>
    <w:rsid w:val="00912338"/>
    <w:rsid w:val="009125D0"/>
    <w:rsid w:val="009126A7"/>
    <w:rsid w:val="0091310A"/>
    <w:rsid w:val="00913429"/>
    <w:rsid w:val="00913606"/>
    <w:rsid w:val="0091379B"/>
    <w:rsid w:val="009138C0"/>
    <w:rsid w:val="00914C63"/>
    <w:rsid w:val="009153C3"/>
    <w:rsid w:val="009156A5"/>
    <w:rsid w:val="009156E7"/>
    <w:rsid w:val="00915908"/>
    <w:rsid w:val="00915ED0"/>
    <w:rsid w:val="00916062"/>
    <w:rsid w:val="0091610D"/>
    <w:rsid w:val="00916AED"/>
    <w:rsid w:val="009170F1"/>
    <w:rsid w:val="00917C99"/>
    <w:rsid w:val="00917D1D"/>
    <w:rsid w:val="00920097"/>
    <w:rsid w:val="00920350"/>
    <w:rsid w:val="00920748"/>
    <w:rsid w:val="00920A61"/>
    <w:rsid w:val="00921914"/>
    <w:rsid w:val="009232C3"/>
    <w:rsid w:val="00923607"/>
    <w:rsid w:val="00923609"/>
    <w:rsid w:val="00923A54"/>
    <w:rsid w:val="0092429E"/>
    <w:rsid w:val="00924ADD"/>
    <w:rsid w:val="00924BBF"/>
    <w:rsid w:val="00924C20"/>
    <w:rsid w:val="00924DEC"/>
    <w:rsid w:val="009250BD"/>
    <w:rsid w:val="00925F6A"/>
    <w:rsid w:val="0092604E"/>
    <w:rsid w:val="009260A1"/>
    <w:rsid w:val="009264B0"/>
    <w:rsid w:val="009268D3"/>
    <w:rsid w:val="00926A0F"/>
    <w:rsid w:val="00926A95"/>
    <w:rsid w:val="00927017"/>
    <w:rsid w:val="00927407"/>
    <w:rsid w:val="00927870"/>
    <w:rsid w:val="00927986"/>
    <w:rsid w:val="00927ACA"/>
    <w:rsid w:val="0093021E"/>
    <w:rsid w:val="00930317"/>
    <w:rsid w:val="00930624"/>
    <w:rsid w:val="009310AD"/>
    <w:rsid w:val="009314C1"/>
    <w:rsid w:val="00931950"/>
    <w:rsid w:val="00931BA8"/>
    <w:rsid w:val="009321A5"/>
    <w:rsid w:val="009324CA"/>
    <w:rsid w:val="0093259D"/>
    <w:rsid w:val="00932B80"/>
    <w:rsid w:val="00932F85"/>
    <w:rsid w:val="00933096"/>
    <w:rsid w:val="009337A9"/>
    <w:rsid w:val="0093387A"/>
    <w:rsid w:val="00934108"/>
    <w:rsid w:val="00934244"/>
    <w:rsid w:val="0093483E"/>
    <w:rsid w:val="00934B8E"/>
    <w:rsid w:val="00934CD8"/>
    <w:rsid w:val="00934D05"/>
    <w:rsid w:val="009360B7"/>
    <w:rsid w:val="009363B2"/>
    <w:rsid w:val="009363C4"/>
    <w:rsid w:val="00936855"/>
    <w:rsid w:val="00936876"/>
    <w:rsid w:val="00937311"/>
    <w:rsid w:val="0093753F"/>
    <w:rsid w:val="00937920"/>
    <w:rsid w:val="009379FB"/>
    <w:rsid w:val="00937B03"/>
    <w:rsid w:val="00937FF3"/>
    <w:rsid w:val="00940741"/>
    <w:rsid w:val="00940868"/>
    <w:rsid w:val="00940A56"/>
    <w:rsid w:val="00940B2C"/>
    <w:rsid w:val="00940B91"/>
    <w:rsid w:val="00940D03"/>
    <w:rsid w:val="00940F91"/>
    <w:rsid w:val="00941600"/>
    <w:rsid w:val="00941917"/>
    <w:rsid w:val="00941BA1"/>
    <w:rsid w:val="00941EB7"/>
    <w:rsid w:val="00942A64"/>
    <w:rsid w:val="00943EE5"/>
    <w:rsid w:val="0094400D"/>
    <w:rsid w:val="00944117"/>
    <w:rsid w:val="00944EF6"/>
    <w:rsid w:val="00944F17"/>
    <w:rsid w:val="009453C4"/>
    <w:rsid w:val="0094551E"/>
    <w:rsid w:val="00945E8B"/>
    <w:rsid w:val="00946712"/>
    <w:rsid w:val="00946B8C"/>
    <w:rsid w:val="00946CC9"/>
    <w:rsid w:val="00946F0C"/>
    <w:rsid w:val="009470D3"/>
    <w:rsid w:val="00947245"/>
    <w:rsid w:val="00947690"/>
    <w:rsid w:val="009477E6"/>
    <w:rsid w:val="0094782A"/>
    <w:rsid w:val="00947E21"/>
    <w:rsid w:val="009507D2"/>
    <w:rsid w:val="00950810"/>
    <w:rsid w:val="0095091B"/>
    <w:rsid w:val="00950A16"/>
    <w:rsid w:val="00950B74"/>
    <w:rsid w:val="0095150C"/>
    <w:rsid w:val="00951B65"/>
    <w:rsid w:val="00951D3C"/>
    <w:rsid w:val="0095270D"/>
    <w:rsid w:val="00953225"/>
    <w:rsid w:val="00953DDC"/>
    <w:rsid w:val="00953E7B"/>
    <w:rsid w:val="009545BF"/>
    <w:rsid w:val="00955346"/>
    <w:rsid w:val="0095537C"/>
    <w:rsid w:val="00955BC8"/>
    <w:rsid w:val="009563F2"/>
    <w:rsid w:val="009567BA"/>
    <w:rsid w:val="00956C65"/>
    <w:rsid w:val="00956C73"/>
    <w:rsid w:val="00957B79"/>
    <w:rsid w:val="00957C1D"/>
    <w:rsid w:val="0096039D"/>
    <w:rsid w:val="009605A4"/>
    <w:rsid w:val="009607A6"/>
    <w:rsid w:val="00960821"/>
    <w:rsid w:val="00960BFF"/>
    <w:rsid w:val="0096104B"/>
    <w:rsid w:val="009611A1"/>
    <w:rsid w:val="0096132B"/>
    <w:rsid w:val="0096138D"/>
    <w:rsid w:val="009615CB"/>
    <w:rsid w:val="00961E40"/>
    <w:rsid w:val="009624B3"/>
    <w:rsid w:val="00962E65"/>
    <w:rsid w:val="009634DE"/>
    <w:rsid w:val="0096367F"/>
    <w:rsid w:val="00963BCF"/>
    <w:rsid w:val="009644D3"/>
    <w:rsid w:val="009653E5"/>
    <w:rsid w:val="009653F4"/>
    <w:rsid w:val="00965547"/>
    <w:rsid w:val="0096568B"/>
    <w:rsid w:val="00966199"/>
    <w:rsid w:val="009667B8"/>
    <w:rsid w:val="0096684F"/>
    <w:rsid w:val="00967BBF"/>
    <w:rsid w:val="00967C27"/>
    <w:rsid w:val="009700D1"/>
    <w:rsid w:val="0097038F"/>
    <w:rsid w:val="00970A9E"/>
    <w:rsid w:val="00970BD0"/>
    <w:rsid w:val="009717EA"/>
    <w:rsid w:val="00971B1B"/>
    <w:rsid w:val="00971C29"/>
    <w:rsid w:val="00971EF6"/>
    <w:rsid w:val="009723EE"/>
    <w:rsid w:val="0097254D"/>
    <w:rsid w:val="0097266C"/>
    <w:rsid w:val="00972811"/>
    <w:rsid w:val="00972C1A"/>
    <w:rsid w:val="00972FA2"/>
    <w:rsid w:val="00973174"/>
    <w:rsid w:val="0097323D"/>
    <w:rsid w:val="0097344E"/>
    <w:rsid w:val="00973777"/>
    <w:rsid w:val="00973FB8"/>
    <w:rsid w:val="00974035"/>
    <w:rsid w:val="00974894"/>
    <w:rsid w:val="00974AC5"/>
    <w:rsid w:val="00974B08"/>
    <w:rsid w:val="009751FA"/>
    <w:rsid w:val="0097542A"/>
    <w:rsid w:val="00975A92"/>
    <w:rsid w:val="00975C64"/>
    <w:rsid w:val="009762B7"/>
    <w:rsid w:val="009763CD"/>
    <w:rsid w:val="009768C8"/>
    <w:rsid w:val="0097694C"/>
    <w:rsid w:val="00976D62"/>
    <w:rsid w:val="00977A47"/>
    <w:rsid w:val="00977F2E"/>
    <w:rsid w:val="00980166"/>
    <w:rsid w:val="00980642"/>
    <w:rsid w:val="0098099D"/>
    <w:rsid w:val="0098113F"/>
    <w:rsid w:val="00981277"/>
    <w:rsid w:val="00981980"/>
    <w:rsid w:val="009829AC"/>
    <w:rsid w:val="009830E3"/>
    <w:rsid w:val="00983320"/>
    <w:rsid w:val="00983414"/>
    <w:rsid w:val="00983859"/>
    <w:rsid w:val="00983916"/>
    <w:rsid w:val="0098469E"/>
    <w:rsid w:val="00985BD1"/>
    <w:rsid w:val="009863AE"/>
    <w:rsid w:val="009863B0"/>
    <w:rsid w:val="009868CB"/>
    <w:rsid w:val="00986A42"/>
    <w:rsid w:val="00986C27"/>
    <w:rsid w:val="00986C3C"/>
    <w:rsid w:val="00986F75"/>
    <w:rsid w:val="0098724D"/>
    <w:rsid w:val="009875F2"/>
    <w:rsid w:val="009876CE"/>
    <w:rsid w:val="00987A9E"/>
    <w:rsid w:val="00987F92"/>
    <w:rsid w:val="009909F2"/>
    <w:rsid w:val="00990BA1"/>
    <w:rsid w:val="00990E80"/>
    <w:rsid w:val="00991550"/>
    <w:rsid w:val="009917DC"/>
    <w:rsid w:val="009917E1"/>
    <w:rsid w:val="00992279"/>
    <w:rsid w:val="009923D2"/>
    <w:rsid w:val="0099253D"/>
    <w:rsid w:val="009927D1"/>
    <w:rsid w:val="00992974"/>
    <w:rsid w:val="00992EE1"/>
    <w:rsid w:val="00993267"/>
    <w:rsid w:val="009932D8"/>
    <w:rsid w:val="00994463"/>
    <w:rsid w:val="00994E20"/>
    <w:rsid w:val="00994E9F"/>
    <w:rsid w:val="009952D1"/>
    <w:rsid w:val="0099577D"/>
    <w:rsid w:val="009960C1"/>
    <w:rsid w:val="00996A87"/>
    <w:rsid w:val="00996E00"/>
    <w:rsid w:val="00996F1D"/>
    <w:rsid w:val="00996FE7"/>
    <w:rsid w:val="009972C1"/>
    <w:rsid w:val="009A0068"/>
    <w:rsid w:val="009A031F"/>
    <w:rsid w:val="009A04F0"/>
    <w:rsid w:val="009A0A04"/>
    <w:rsid w:val="009A10EE"/>
    <w:rsid w:val="009A1480"/>
    <w:rsid w:val="009A1942"/>
    <w:rsid w:val="009A1C9D"/>
    <w:rsid w:val="009A1ED2"/>
    <w:rsid w:val="009A2A5F"/>
    <w:rsid w:val="009A3207"/>
    <w:rsid w:val="009A32A5"/>
    <w:rsid w:val="009A42E9"/>
    <w:rsid w:val="009A4B99"/>
    <w:rsid w:val="009A4BF2"/>
    <w:rsid w:val="009A4D19"/>
    <w:rsid w:val="009A4EF1"/>
    <w:rsid w:val="009A4EFF"/>
    <w:rsid w:val="009A5601"/>
    <w:rsid w:val="009A59C7"/>
    <w:rsid w:val="009A5A4F"/>
    <w:rsid w:val="009A6194"/>
    <w:rsid w:val="009A66E3"/>
    <w:rsid w:val="009A68C3"/>
    <w:rsid w:val="009A6938"/>
    <w:rsid w:val="009A6A0B"/>
    <w:rsid w:val="009A6AE4"/>
    <w:rsid w:val="009A711F"/>
    <w:rsid w:val="009A7C44"/>
    <w:rsid w:val="009B0110"/>
    <w:rsid w:val="009B0529"/>
    <w:rsid w:val="009B0881"/>
    <w:rsid w:val="009B0936"/>
    <w:rsid w:val="009B1C1E"/>
    <w:rsid w:val="009B1EC7"/>
    <w:rsid w:val="009B1EFC"/>
    <w:rsid w:val="009B23FA"/>
    <w:rsid w:val="009B2408"/>
    <w:rsid w:val="009B2ADD"/>
    <w:rsid w:val="009B2B7E"/>
    <w:rsid w:val="009B3340"/>
    <w:rsid w:val="009B38F1"/>
    <w:rsid w:val="009B3946"/>
    <w:rsid w:val="009B3B5F"/>
    <w:rsid w:val="009B430F"/>
    <w:rsid w:val="009B459A"/>
    <w:rsid w:val="009B52FC"/>
    <w:rsid w:val="009B5390"/>
    <w:rsid w:val="009B53EF"/>
    <w:rsid w:val="009B5448"/>
    <w:rsid w:val="009B5F28"/>
    <w:rsid w:val="009B5FAB"/>
    <w:rsid w:val="009B6074"/>
    <w:rsid w:val="009B6A69"/>
    <w:rsid w:val="009B6A97"/>
    <w:rsid w:val="009B6D12"/>
    <w:rsid w:val="009B7043"/>
    <w:rsid w:val="009B710B"/>
    <w:rsid w:val="009B73D5"/>
    <w:rsid w:val="009B7A32"/>
    <w:rsid w:val="009B7B40"/>
    <w:rsid w:val="009B7CAE"/>
    <w:rsid w:val="009B7F7F"/>
    <w:rsid w:val="009C010B"/>
    <w:rsid w:val="009C08E3"/>
    <w:rsid w:val="009C0B9B"/>
    <w:rsid w:val="009C176D"/>
    <w:rsid w:val="009C17F2"/>
    <w:rsid w:val="009C38FA"/>
    <w:rsid w:val="009C3A06"/>
    <w:rsid w:val="009C3F72"/>
    <w:rsid w:val="009C480C"/>
    <w:rsid w:val="009C4D04"/>
    <w:rsid w:val="009C4E32"/>
    <w:rsid w:val="009C4ED6"/>
    <w:rsid w:val="009C5245"/>
    <w:rsid w:val="009C52BD"/>
    <w:rsid w:val="009C5BAF"/>
    <w:rsid w:val="009C6313"/>
    <w:rsid w:val="009C63FC"/>
    <w:rsid w:val="009C6806"/>
    <w:rsid w:val="009C6AD9"/>
    <w:rsid w:val="009C6D42"/>
    <w:rsid w:val="009D009A"/>
    <w:rsid w:val="009D00AA"/>
    <w:rsid w:val="009D011C"/>
    <w:rsid w:val="009D063F"/>
    <w:rsid w:val="009D0DE8"/>
    <w:rsid w:val="009D0EA9"/>
    <w:rsid w:val="009D1232"/>
    <w:rsid w:val="009D1B4E"/>
    <w:rsid w:val="009D217E"/>
    <w:rsid w:val="009D21FD"/>
    <w:rsid w:val="009D2453"/>
    <w:rsid w:val="009D2779"/>
    <w:rsid w:val="009D33C3"/>
    <w:rsid w:val="009D3B48"/>
    <w:rsid w:val="009D3BBA"/>
    <w:rsid w:val="009D3C84"/>
    <w:rsid w:val="009D3FA1"/>
    <w:rsid w:val="009D428C"/>
    <w:rsid w:val="009D4433"/>
    <w:rsid w:val="009D46D1"/>
    <w:rsid w:val="009D4EB9"/>
    <w:rsid w:val="009D5131"/>
    <w:rsid w:val="009D5168"/>
    <w:rsid w:val="009D51ED"/>
    <w:rsid w:val="009D5258"/>
    <w:rsid w:val="009D5671"/>
    <w:rsid w:val="009D63F7"/>
    <w:rsid w:val="009D6AF4"/>
    <w:rsid w:val="009D6EBB"/>
    <w:rsid w:val="009D78F1"/>
    <w:rsid w:val="009D7C92"/>
    <w:rsid w:val="009D7FE3"/>
    <w:rsid w:val="009E0313"/>
    <w:rsid w:val="009E0891"/>
    <w:rsid w:val="009E0BC1"/>
    <w:rsid w:val="009E0D49"/>
    <w:rsid w:val="009E1226"/>
    <w:rsid w:val="009E147A"/>
    <w:rsid w:val="009E1487"/>
    <w:rsid w:val="009E1686"/>
    <w:rsid w:val="009E1942"/>
    <w:rsid w:val="009E1E26"/>
    <w:rsid w:val="009E232D"/>
    <w:rsid w:val="009E2BC9"/>
    <w:rsid w:val="009E2E7B"/>
    <w:rsid w:val="009E35A8"/>
    <w:rsid w:val="009E3E9F"/>
    <w:rsid w:val="009E3EF6"/>
    <w:rsid w:val="009E3F57"/>
    <w:rsid w:val="009E42E7"/>
    <w:rsid w:val="009E4776"/>
    <w:rsid w:val="009E4C68"/>
    <w:rsid w:val="009E4E2B"/>
    <w:rsid w:val="009E4F1F"/>
    <w:rsid w:val="009E56EE"/>
    <w:rsid w:val="009E5A55"/>
    <w:rsid w:val="009E6162"/>
    <w:rsid w:val="009E62A8"/>
    <w:rsid w:val="009E6422"/>
    <w:rsid w:val="009E64DE"/>
    <w:rsid w:val="009E66BE"/>
    <w:rsid w:val="009E6797"/>
    <w:rsid w:val="009E698A"/>
    <w:rsid w:val="009E6B89"/>
    <w:rsid w:val="009E6B9F"/>
    <w:rsid w:val="009E6FA6"/>
    <w:rsid w:val="009E784F"/>
    <w:rsid w:val="009E7B30"/>
    <w:rsid w:val="009F08CA"/>
    <w:rsid w:val="009F09CE"/>
    <w:rsid w:val="009F0A9B"/>
    <w:rsid w:val="009F109E"/>
    <w:rsid w:val="009F1706"/>
    <w:rsid w:val="009F1855"/>
    <w:rsid w:val="009F1E63"/>
    <w:rsid w:val="009F35C6"/>
    <w:rsid w:val="009F393B"/>
    <w:rsid w:val="009F39FE"/>
    <w:rsid w:val="009F4287"/>
    <w:rsid w:val="009F4592"/>
    <w:rsid w:val="009F4677"/>
    <w:rsid w:val="009F477D"/>
    <w:rsid w:val="009F496E"/>
    <w:rsid w:val="009F4EB4"/>
    <w:rsid w:val="009F4FBF"/>
    <w:rsid w:val="009F5021"/>
    <w:rsid w:val="009F529A"/>
    <w:rsid w:val="009F5444"/>
    <w:rsid w:val="009F5567"/>
    <w:rsid w:val="009F59E6"/>
    <w:rsid w:val="009F5B7F"/>
    <w:rsid w:val="009F5E08"/>
    <w:rsid w:val="009F6261"/>
    <w:rsid w:val="009F64B0"/>
    <w:rsid w:val="009F6816"/>
    <w:rsid w:val="009F6B6A"/>
    <w:rsid w:val="009F6D09"/>
    <w:rsid w:val="009F6E65"/>
    <w:rsid w:val="009F6FA4"/>
    <w:rsid w:val="009F72CF"/>
    <w:rsid w:val="009F739B"/>
    <w:rsid w:val="009F762E"/>
    <w:rsid w:val="009F7DC7"/>
    <w:rsid w:val="00A001ED"/>
    <w:rsid w:val="00A008DD"/>
    <w:rsid w:val="00A0094B"/>
    <w:rsid w:val="00A00D89"/>
    <w:rsid w:val="00A00D9E"/>
    <w:rsid w:val="00A00DA2"/>
    <w:rsid w:val="00A01CA0"/>
    <w:rsid w:val="00A01CDA"/>
    <w:rsid w:val="00A01F98"/>
    <w:rsid w:val="00A024F2"/>
    <w:rsid w:val="00A0271F"/>
    <w:rsid w:val="00A030FD"/>
    <w:rsid w:val="00A03B12"/>
    <w:rsid w:val="00A044A7"/>
    <w:rsid w:val="00A0479B"/>
    <w:rsid w:val="00A047A0"/>
    <w:rsid w:val="00A05B13"/>
    <w:rsid w:val="00A05E70"/>
    <w:rsid w:val="00A06037"/>
    <w:rsid w:val="00A062C5"/>
    <w:rsid w:val="00A06604"/>
    <w:rsid w:val="00A06AB3"/>
    <w:rsid w:val="00A06EB9"/>
    <w:rsid w:val="00A06FE0"/>
    <w:rsid w:val="00A07327"/>
    <w:rsid w:val="00A077E7"/>
    <w:rsid w:val="00A07D55"/>
    <w:rsid w:val="00A07D5C"/>
    <w:rsid w:val="00A102D5"/>
    <w:rsid w:val="00A10F08"/>
    <w:rsid w:val="00A1103A"/>
    <w:rsid w:val="00A11278"/>
    <w:rsid w:val="00A11787"/>
    <w:rsid w:val="00A123BB"/>
    <w:rsid w:val="00A129A1"/>
    <w:rsid w:val="00A129B1"/>
    <w:rsid w:val="00A12FE6"/>
    <w:rsid w:val="00A13003"/>
    <w:rsid w:val="00A132C7"/>
    <w:rsid w:val="00A13565"/>
    <w:rsid w:val="00A138C6"/>
    <w:rsid w:val="00A13BB7"/>
    <w:rsid w:val="00A13C63"/>
    <w:rsid w:val="00A13CAF"/>
    <w:rsid w:val="00A148F1"/>
    <w:rsid w:val="00A1493C"/>
    <w:rsid w:val="00A14FFD"/>
    <w:rsid w:val="00A15132"/>
    <w:rsid w:val="00A15348"/>
    <w:rsid w:val="00A15B17"/>
    <w:rsid w:val="00A15C9F"/>
    <w:rsid w:val="00A15E49"/>
    <w:rsid w:val="00A16018"/>
    <w:rsid w:val="00A1621C"/>
    <w:rsid w:val="00A163D7"/>
    <w:rsid w:val="00A16F22"/>
    <w:rsid w:val="00A17430"/>
    <w:rsid w:val="00A175E9"/>
    <w:rsid w:val="00A17603"/>
    <w:rsid w:val="00A176F7"/>
    <w:rsid w:val="00A17CC6"/>
    <w:rsid w:val="00A17DF8"/>
    <w:rsid w:val="00A200D1"/>
    <w:rsid w:val="00A20C34"/>
    <w:rsid w:val="00A20C98"/>
    <w:rsid w:val="00A20E07"/>
    <w:rsid w:val="00A21502"/>
    <w:rsid w:val="00A215C2"/>
    <w:rsid w:val="00A2198C"/>
    <w:rsid w:val="00A21B70"/>
    <w:rsid w:val="00A21C57"/>
    <w:rsid w:val="00A21E61"/>
    <w:rsid w:val="00A22158"/>
    <w:rsid w:val="00A22318"/>
    <w:rsid w:val="00A223F2"/>
    <w:rsid w:val="00A229B3"/>
    <w:rsid w:val="00A22ADA"/>
    <w:rsid w:val="00A22B69"/>
    <w:rsid w:val="00A22BC7"/>
    <w:rsid w:val="00A23118"/>
    <w:rsid w:val="00A240AC"/>
    <w:rsid w:val="00A24818"/>
    <w:rsid w:val="00A24F33"/>
    <w:rsid w:val="00A25810"/>
    <w:rsid w:val="00A25DAA"/>
    <w:rsid w:val="00A25F41"/>
    <w:rsid w:val="00A262CB"/>
    <w:rsid w:val="00A2685D"/>
    <w:rsid w:val="00A268B9"/>
    <w:rsid w:val="00A26F39"/>
    <w:rsid w:val="00A26F6F"/>
    <w:rsid w:val="00A2701D"/>
    <w:rsid w:val="00A27518"/>
    <w:rsid w:val="00A2785F"/>
    <w:rsid w:val="00A27A93"/>
    <w:rsid w:val="00A300B3"/>
    <w:rsid w:val="00A3011F"/>
    <w:rsid w:val="00A3037C"/>
    <w:rsid w:val="00A31070"/>
    <w:rsid w:val="00A315B9"/>
    <w:rsid w:val="00A31725"/>
    <w:rsid w:val="00A317B0"/>
    <w:rsid w:val="00A31E77"/>
    <w:rsid w:val="00A31F4D"/>
    <w:rsid w:val="00A31F95"/>
    <w:rsid w:val="00A3263A"/>
    <w:rsid w:val="00A32A3A"/>
    <w:rsid w:val="00A33000"/>
    <w:rsid w:val="00A336EE"/>
    <w:rsid w:val="00A340F9"/>
    <w:rsid w:val="00A347BB"/>
    <w:rsid w:val="00A34841"/>
    <w:rsid w:val="00A34EDC"/>
    <w:rsid w:val="00A35624"/>
    <w:rsid w:val="00A35835"/>
    <w:rsid w:val="00A35BFA"/>
    <w:rsid w:val="00A3619A"/>
    <w:rsid w:val="00A36D8F"/>
    <w:rsid w:val="00A36DA2"/>
    <w:rsid w:val="00A372A0"/>
    <w:rsid w:val="00A37A6D"/>
    <w:rsid w:val="00A37BA1"/>
    <w:rsid w:val="00A37BC9"/>
    <w:rsid w:val="00A41181"/>
    <w:rsid w:val="00A411DE"/>
    <w:rsid w:val="00A412BB"/>
    <w:rsid w:val="00A41DC5"/>
    <w:rsid w:val="00A42365"/>
    <w:rsid w:val="00A4236C"/>
    <w:rsid w:val="00A42CDB"/>
    <w:rsid w:val="00A42F83"/>
    <w:rsid w:val="00A42FC4"/>
    <w:rsid w:val="00A43240"/>
    <w:rsid w:val="00A43702"/>
    <w:rsid w:val="00A43A3E"/>
    <w:rsid w:val="00A43D28"/>
    <w:rsid w:val="00A44077"/>
    <w:rsid w:val="00A441A3"/>
    <w:rsid w:val="00A441BC"/>
    <w:rsid w:val="00A4469C"/>
    <w:rsid w:val="00A44CF9"/>
    <w:rsid w:val="00A45BEC"/>
    <w:rsid w:val="00A45CA3"/>
    <w:rsid w:val="00A45E54"/>
    <w:rsid w:val="00A45F8A"/>
    <w:rsid w:val="00A465D9"/>
    <w:rsid w:val="00A46744"/>
    <w:rsid w:val="00A4690F"/>
    <w:rsid w:val="00A46A36"/>
    <w:rsid w:val="00A46D86"/>
    <w:rsid w:val="00A46F71"/>
    <w:rsid w:val="00A470A0"/>
    <w:rsid w:val="00A47153"/>
    <w:rsid w:val="00A4717A"/>
    <w:rsid w:val="00A47EB7"/>
    <w:rsid w:val="00A5017B"/>
    <w:rsid w:val="00A514D7"/>
    <w:rsid w:val="00A517AC"/>
    <w:rsid w:val="00A5196D"/>
    <w:rsid w:val="00A51B2D"/>
    <w:rsid w:val="00A51C00"/>
    <w:rsid w:val="00A52BFA"/>
    <w:rsid w:val="00A52CCD"/>
    <w:rsid w:val="00A52D16"/>
    <w:rsid w:val="00A52F0E"/>
    <w:rsid w:val="00A5308D"/>
    <w:rsid w:val="00A53498"/>
    <w:rsid w:val="00A53882"/>
    <w:rsid w:val="00A5391C"/>
    <w:rsid w:val="00A53C69"/>
    <w:rsid w:val="00A53FFC"/>
    <w:rsid w:val="00A541BA"/>
    <w:rsid w:val="00A54241"/>
    <w:rsid w:val="00A544E5"/>
    <w:rsid w:val="00A5495D"/>
    <w:rsid w:val="00A54E9D"/>
    <w:rsid w:val="00A55364"/>
    <w:rsid w:val="00A55976"/>
    <w:rsid w:val="00A55A4F"/>
    <w:rsid w:val="00A56295"/>
    <w:rsid w:val="00A56407"/>
    <w:rsid w:val="00A56776"/>
    <w:rsid w:val="00A56ABF"/>
    <w:rsid w:val="00A56CAD"/>
    <w:rsid w:val="00A57C03"/>
    <w:rsid w:val="00A606D6"/>
    <w:rsid w:val="00A60CD5"/>
    <w:rsid w:val="00A60ED2"/>
    <w:rsid w:val="00A615AE"/>
    <w:rsid w:val="00A61969"/>
    <w:rsid w:val="00A61E2F"/>
    <w:rsid w:val="00A61EC1"/>
    <w:rsid w:val="00A6231D"/>
    <w:rsid w:val="00A6267B"/>
    <w:rsid w:val="00A6268C"/>
    <w:rsid w:val="00A62BD7"/>
    <w:rsid w:val="00A63119"/>
    <w:rsid w:val="00A632B8"/>
    <w:rsid w:val="00A6351A"/>
    <w:rsid w:val="00A635F2"/>
    <w:rsid w:val="00A63E1E"/>
    <w:rsid w:val="00A64622"/>
    <w:rsid w:val="00A64AF7"/>
    <w:rsid w:val="00A65CC3"/>
    <w:rsid w:val="00A65F45"/>
    <w:rsid w:val="00A66298"/>
    <w:rsid w:val="00A66BD5"/>
    <w:rsid w:val="00A6784C"/>
    <w:rsid w:val="00A67D19"/>
    <w:rsid w:val="00A67D6A"/>
    <w:rsid w:val="00A67E12"/>
    <w:rsid w:val="00A7044C"/>
    <w:rsid w:val="00A709BC"/>
    <w:rsid w:val="00A712F3"/>
    <w:rsid w:val="00A721F8"/>
    <w:rsid w:val="00A72B5E"/>
    <w:rsid w:val="00A739B7"/>
    <w:rsid w:val="00A73C28"/>
    <w:rsid w:val="00A73C52"/>
    <w:rsid w:val="00A73F46"/>
    <w:rsid w:val="00A74141"/>
    <w:rsid w:val="00A74373"/>
    <w:rsid w:val="00A7498D"/>
    <w:rsid w:val="00A74C45"/>
    <w:rsid w:val="00A7503E"/>
    <w:rsid w:val="00A75841"/>
    <w:rsid w:val="00A7595D"/>
    <w:rsid w:val="00A7643F"/>
    <w:rsid w:val="00A768E2"/>
    <w:rsid w:val="00A76C8A"/>
    <w:rsid w:val="00A77793"/>
    <w:rsid w:val="00A778C9"/>
    <w:rsid w:val="00A77F88"/>
    <w:rsid w:val="00A800DF"/>
    <w:rsid w:val="00A8061B"/>
    <w:rsid w:val="00A80FE6"/>
    <w:rsid w:val="00A81073"/>
    <w:rsid w:val="00A811DD"/>
    <w:rsid w:val="00A813E9"/>
    <w:rsid w:val="00A81458"/>
    <w:rsid w:val="00A81BFD"/>
    <w:rsid w:val="00A81CFE"/>
    <w:rsid w:val="00A81F6E"/>
    <w:rsid w:val="00A821CC"/>
    <w:rsid w:val="00A82539"/>
    <w:rsid w:val="00A82EAD"/>
    <w:rsid w:val="00A8357A"/>
    <w:rsid w:val="00A83995"/>
    <w:rsid w:val="00A84251"/>
    <w:rsid w:val="00A84286"/>
    <w:rsid w:val="00A84E2E"/>
    <w:rsid w:val="00A84E7E"/>
    <w:rsid w:val="00A84FAC"/>
    <w:rsid w:val="00A85072"/>
    <w:rsid w:val="00A850A7"/>
    <w:rsid w:val="00A851A8"/>
    <w:rsid w:val="00A855FC"/>
    <w:rsid w:val="00A856D1"/>
    <w:rsid w:val="00A859CB"/>
    <w:rsid w:val="00A85C18"/>
    <w:rsid w:val="00A85F8D"/>
    <w:rsid w:val="00A86115"/>
    <w:rsid w:val="00A8651D"/>
    <w:rsid w:val="00A868F5"/>
    <w:rsid w:val="00A86AC0"/>
    <w:rsid w:val="00A86B0E"/>
    <w:rsid w:val="00A86F02"/>
    <w:rsid w:val="00A873C4"/>
    <w:rsid w:val="00A87F25"/>
    <w:rsid w:val="00A9022D"/>
    <w:rsid w:val="00A905C4"/>
    <w:rsid w:val="00A90A41"/>
    <w:rsid w:val="00A91009"/>
    <w:rsid w:val="00A91051"/>
    <w:rsid w:val="00A91111"/>
    <w:rsid w:val="00A921C4"/>
    <w:rsid w:val="00A9303C"/>
    <w:rsid w:val="00A9338A"/>
    <w:rsid w:val="00A93848"/>
    <w:rsid w:val="00A93E37"/>
    <w:rsid w:val="00A93F15"/>
    <w:rsid w:val="00A945A1"/>
    <w:rsid w:val="00A946ED"/>
    <w:rsid w:val="00A948AA"/>
    <w:rsid w:val="00A94BAF"/>
    <w:rsid w:val="00A953DA"/>
    <w:rsid w:val="00A9560E"/>
    <w:rsid w:val="00A95892"/>
    <w:rsid w:val="00A95F91"/>
    <w:rsid w:val="00A96002"/>
    <w:rsid w:val="00A960FA"/>
    <w:rsid w:val="00A969B6"/>
    <w:rsid w:val="00A96C9D"/>
    <w:rsid w:val="00A96F3A"/>
    <w:rsid w:val="00A97601"/>
    <w:rsid w:val="00A97886"/>
    <w:rsid w:val="00A97891"/>
    <w:rsid w:val="00A97A95"/>
    <w:rsid w:val="00A97D07"/>
    <w:rsid w:val="00A97F62"/>
    <w:rsid w:val="00AA01B0"/>
    <w:rsid w:val="00AA0476"/>
    <w:rsid w:val="00AA055D"/>
    <w:rsid w:val="00AA06F0"/>
    <w:rsid w:val="00AA0844"/>
    <w:rsid w:val="00AA0C8E"/>
    <w:rsid w:val="00AA0DDF"/>
    <w:rsid w:val="00AA12F6"/>
    <w:rsid w:val="00AA1F29"/>
    <w:rsid w:val="00AA2390"/>
    <w:rsid w:val="00AA3344"/>
    <w:rsid w:val="00AA347F"/>
    <w:rsid w:val="00AA4610"/>
    <w:rsid w:val="00AA49C4"/>
    <w:rsid w:val="00AA4C5F"/>
    <w:rsid w:val="00AA5548"/>
    <w:rsid w:val="00AA5689"/>
    <w:rsid w:val="00AA56A0"/>
    <w:rsid w:val="00AA58C9"/>
    <w:rsid w:val="00AA5ABD"/>
    <w:rsid w:val="00AA5ADC"/>
    <w:rsid w:val="00AA62B7"/>
    <w:rsid w:val="00AA681C"/>
    <w:rsid w:val="00AA6CDD"/>
    <w:rsid w:val="00AA71FA"/>
    <w:rsid w:val="00AA71FC"/>
    <w:rsid w:val="00AA7576"/>
    <w:rsid w:val="00AA7D40"/>
    <w:rsid w:val="00AA7F85"/>
    <w:rsid w:val="00AB0210"/>
    <w:rsid w:val="00AB04A4"/>
    <w:rsid w:val="00AB0665"/>
    <w:rsid w:val="00AB1224"/>
    <w:rsid w:val="00AB14BC"/>
    <w:rsid w:val="00AB19F2"/>
    <w:rsid w:val="00AB1B96"/>
    <w:rsid w:val="00AB1D11"/>
    <w:rsid w:val="00AB211C"/>
    <w:rsid w:val="00AB2491"/>
    <w:rsid w:val="00AB29F2"/>
    <w:rsid w:val="00AB2B6E"/>
    <w:rsid w:val="00AB2B77"/>
    <w:rsid w:val="00AB2BD5"/>
    <w:rsid w:val="00AB2E8A"/>
    <w:rsid w:val="00AB31E6"/>
    <w:rsid w:val="00AB328A"/>
    <w:rsid w:val="00AB3335"/>
    <w:rsid w:val="00AB3361"/>
    <w:rsid w:val="00AB33CF"/>
    <w:rsid w:val="00AB33E9"/>
    <w:rsid w:val="00AB3743"/>
    <w:rsid w:val="00AB409E"/>
    <w:rsid w:val="00AB4332"/>
    <w:rsid w:val="00AB4374"/>
    <w:rsid w:val="00AB469D"/>
    <w:rsid w:val="00AB46A4"/>
    <w:rsid w:val="00AB4C5A"/>
    <w:rsid w:val="00AB51B0"/>
    <w:rsid w:val="00AB6181"/>
    <w:rsid w:val="00AB6875"/>
    <w:rsid w:val="00AB6D28"/>
    <w:rsid w:val="00AB6EC0"/>
    <w:rsid w:val="00AB7256"/>
    <w:rsid w:val="00AB7477"/>
    <w:rsid w:val="00AB7636"/>
    <w:rsid w:val="00AB7E7B"/>
    <w:rsid w:val="00AC0050"/>
    <w:rsid w:val="00AC066E"/>
    <w:rsid w:val="00AC1042"/>
    <w:rsid w:val="00AC1485"/>
    <w:rsid w:val="00AC17CA"/>
    <w:rsid w:val="00AC1E0B"/>
    <w:rsid w:val="00AC2387"/>
    <w:rsid w:val="00AC2840"/>
    <w:rsid w:val="00AC2EA6"/>
    <w:rsid w:val="00AC3306"/>
    <w:rsid w:val="00AC3886"/>
    <w:rsid w:val="00AC3CDE"/>
    <w:rsid w:val="00AC4112"/>
    <w:rsid w:val="00AC48A8"/>
    <w:rsid w:val="00AC4AB8"/>
    <w:rsid w:val="00AC4EEE"/>
    <w:rsid w:val="00AC5552"/>
    <w:rsid w:val="00AC5807"/>
    <w:rsid w:val="00AC5B33"/>
    <w:rsid w:val="00AC5D99"/>
    <w:rsid w:val="00AC61D6"/>
    <w:rsid w:val="00AC680C"/>
    <w:rsid w:val="00AC687F"/>
    <w:rsid w:val="00AC70F9"/>
    <w:rsid w:val="00AC7C2D"/>
    <w:rsid w:val="00AC7F58"/>
    <w:rsid w:val="00AD0476"/>
    <w:rsid w:val="00AD0C46"/>
    <w:rsid w:val="00AD1003"/>
    <w:rsid w:val="00AD13C7"/>
    <w:rsid w:val="00AD1CF8"/>
    <w:rsid w:val="00AD1E8E"/>
    <w:rsid w:val="00AD20FB"/>
    <w:rsid w:val="00AD231E"/>
    <w:rsid w:val="00AD249C"/>
    <w:rsid w:val="00AD2547"/>
    <w:rsid w:val="00AD3B7C"/>
    <w:rsid w:val="00AD3B99"/>
    <w:rsid w:val="00AD3C07"/>
    <w:rsid w:val="00AD473A"/>
    <w:rsid w:val="00AD49EC"/>
    <w:rsid w:val="00AD4AAF"/>
    <w:rsid w:val="00AD4E8F"/>
    <w:rsid w:val="00AD507F"/>
    <w:rsid w:val="00AD5185"/>
    <w:rsid w:val="00AD5204"/>
    <w:rsid w:val="00AD634B"/>
    <w:rsid w:val="00AD670F"/>
    <w:rsid w:val="00AD672C"/>
    <w:rsid w:val="00AD67BA"/>
    <w:rsid w:val="00AD6E34"/>
    <w:rsid w:val="00AD6E9A"/>
    <w:rsid w:val="00AD7127"/>
    <w:rsid w:val="00AD72C8"/>
    <w:rsid w:val="00AD752C"/>
    <w:rsid w:val="00AD7644"/>
    <w:rsid w:val="00AD798D"/>
    <w:rsid w:val="00AD799E"/>
    <w:rsid w:val="00AD7A8D"/>
    <w:rsid w:val="00AE0720"/>
    <w:rsid w:val="00AE0FDA"/>
    <w:rsid w:val="00AE1091"/>
    <w:rsid w:val="00AE19FE"/>
    <w:rsid w:val="00AE1B40"/>
    <w:rsid w:val="00AE1B5D"/>
    <w:rsid w:val="00AE1EB2"/>
    <w:rsid w:val="00AE1F50"/>
    <w:rsid w:val="00AE2555"/>
    <w:rsid w:val="00AE25EF"/>
    <w:rsid w:val="00AE2887"/>
    <w:rsid w:val="00AE3072"/>
    <w:rsid w:val="00AE3D54"/>
    <w:rsid w:val="00AE4133"/>
    <w:rsid w:val="00AE47E8"/>
    <w:rsid w:val="00AE53FC"/>
    <w:rsid w:val="00AE5415"/>
    <w:rsid w:val="00AE5C16"/>
    <w:rsid w:val="00AE5C76"/>
    <w:rsid w:val="00AE5F4C"/>
    <w:rsid w:val="00AE5FFE"/>
    <w:rsid w:val="00AE6C03"/>
    <w:rsid w:val="00AE7B86"/>
    <w:rsid w:val="00AF0464"/>
    <w:rsid w:val="00AF1031"/>
    <w:rsid w:val="00AF108A"/>
    <w:rsid w:val="00AF10C0"/>
    <w:rsid w:val="00AF1CA5"/>
    <w:rsid w:val="00AF1F11"/>
    <w:rsid w:val="00AF2684"/>
    <w:rsid w:val="00AF2715"/>
    <w:rsid w:val="00AF303E"/>
    <w:rsid w:val="00AF3728"/>
    <w:rsid w:val="00AF409F"/>
    <w:rsid w:val="00AF4E20"/>
    <w:rsid w:val="00AF4EB7"/>
    <w:rsid w:val="00AF4F43"/>
    <w:rsid w:val="00AF515B"/>
    <w:rsid w:val="00AF5493"/>
    <w:rsid w:val="00AF5EFB"/>
    <w:rsid w:val="00AF6062"/>
    <w:rsid w:val="00AF65A4"/>
    <w:rsid w:val="00AF6806"/>
    <w:rsid w:val="00AF6B5E"/>
    <w:rsid w:val="00AF6BE1"/>
    <w:rsid w:val="00AF70DA"/>
    <w:rsid w:val="00AF7A91"/>
    <w:rsid w:val="00AF7D6C"/>
    <w:rsid w:val="00AF7F17"/>
    <w:rsid w:val="00AF7FD0"/>
    <w:rsid w:val="00B0001E"/>
    <w:rsid w:val="00B000A6"/>
    <w:rsid w:val="00B000A8"/>
    <w:rsid w:val="00B00262"/>
    <w:rsid w:val="00B00CA6"/>
    <w:rsid w:val="00B00F3E"/>
    <w:rsid w:val="00B0165C"/>
    <w:rsid w:val="00B01F20"/>
    <w:rsid w:val="00B02180"/>
    <w:rsid w:val="00B023EE"/>
    <w:rsid w:val="00B02BAA"/>
    <w:rsid w:val="00B02CBD"/>
    <w:rsid w:val="00B02D30"/>
    <w:rsid w:val="00B02DF5"/>
    <w:rsid w:val="00B03335"/>
    <w:rsid w:val="00B035D7"/>
    <w:rsid w:val="00B035FC"/>
    <w:rsid w:val="00B03C54"/>
    <w:rsid w:val="00B04002"/>
    <w:rsid w:val="00B0414C"/>
    <w:rsid w:val="00B042E9"/>
    <w:rsid w:val="00B043B9"/>
    <w:rsid w:val="00B04736"/>
    <w:rsid w:val="00B04752"/>
    <w:rsid w:val="00B04CB1"/>
    <w:rsid w:val="00B0503D"/>
    <w:rsid w:val="00B05152"/>
    <w:rsid w:val="00B055B3"/>
    <w:rsid w:val="00B05F32"/>
    <w:rsid w:val="00B06626"/>
    <w:rsid w:val="00B06739"/>
    <w:rsid w:val="00B07605"/>
    <w:rsid w:val="00B102D4"/>
    <w:rsid w:val="00B1068A"/>
    <w:rsid w:val="00B107AB"/>
    <w:rsid w:val="00B111D1"/>
    <w:rsid w:val="00B119B0"/>
    <w:rsid w:val="00B11AA1"/>
    <w:rsid w:val="00B11EED"/>
    <w:rsid w:val="00B12A7D"/>
    <w:rsid w:val="00B12D32"/>
    <w:rsid w:val="00B13137"/>
    <w:rsid w:val="00B131DD"/>
    <w:rsid w:val="00B13AD6"/>
    <w:rsid w:val="00B1595A"/>
    <w:rsid w:val="00B15B99"/>
    <w:rsid w:val="00B15F77"/>
    <w:rsid w:val="00B15FC1"/>
    <w:rsid w:val="00B162A7"/>
    <w:rsid w:val="00B1654B"/>
    <w:rsid w:val="00B1718E"/>
    <w:rsid w:val="00B1766C"/>
    <w:rsid w:val="00B1775A"/>
    <w:rsid w:val="00B17C89"/>
    <w:rsid w:val="00B20099"/>
    <w:rsid w:val="00B209C1"/>
    <w:rsid w:val="00B212B6"/>
    <w:rsid w:val="00B2154A"/>
    <w:rsid w:val="00B221FB"/>
    <w:rsid w:val="00B2264C"/>
    <w:rsid w:val="00B229CF"/>
    <w:rsid w:val="00B23383"/>
    <w:rsid w:val="00B23829"/>
    <w:rsid w:val="00B23866"/>
    <w:rsid w:val="00B23A28"/>
    <w:rsid w:val="00B23AB5"/>
    <w:rsid w:val="00B24053"/>
    <w:rsid w:val="00B243A3"/>
    <w:rsid w:val="00B244F9"/>
    <w:rsid w:val="00B24576"/>
    <w:rsid w:val="00B2525B"/>
    <w:rsid w:val="00B25325"/>
    <w:rsid w:val="00B25374"/>
    <w:rsid w:val="00B253F1"/>
    <w:rsid w:val="00B25555"/>
    <w:rsid w:val="00B25E25"/>
    <w:rsid w:val="00B25E9C"/>
    <w:rsid w:val="00B25FEE"/>
    <w:rsid w:val="00B26799"/>
    <w:rsid w:val="00B267BA"/>
    <w:rsid w:val="00B269E4"/>
    <w:rsid w:val="00B269F1"/>
    <w:rsid w:val="00B2750D"/>
    <w:rsid w:val="00B27822"/>
    <w:rsid w:val="00B27BE6"/>
    <w:rsid w:val="00B301BD"/>
    <w:rsid w:val="00B30407"/>
    <w:rsid w:val="00B310CB"/>
    <w:rsid w:val="00B31497"/>
    <w:rsid w:val="00B31A17"/>
    <w:rsid w:val="00B31DFD"/>
    <w:rsid w:val="00B31E51"/>
    <w:rsid w:val="00B3291F"/>
    <w:rsid w:val="00B3304F"/>
    <w:rsid w:val="00B338D9"/>
    <w:rsid w:val="00B33D66"/>
    <w:rsid w:val="00B34D62"/>
    <w:rsid w:val="00B34FF4"/>
    <w:rsid w:val="00B356B3"/>
    <w:rsid w:val="00B35D33"/>
    <w:rsid w:val="00B35E57"/>
    <w:rsid w:val="00B362CA"/>
    <w:rsid w:val="00B36584"/>
    <w:rsid w:val="00B36929"/>
    <w:rsid w:val="00B371FA"/>
    <w:rsid w:val="00B37355"/>
    <w:rsid w:val="00B373FE"/>
    <w:rsid w:val="00B37A68"/>
    <w:rsid w:val="00B37E8C"/>
    <w:rsid w:val="00B37FD5"/>
    <w:rsid w:val="00B4008A"/>
    <w:rsid w:val="00B400F5"/>
    <w:rsid w:val="00B40847"/>
    <w:rsid w:val="00B40A23"/>
    <w:rsid w:val="00B40B39"/>
    <w:rsid w:val="00B40B4F"/>
    <w:rsid w:val="00B41055"/>
    <w:rsid w:val="00B41AE4"/>
    <w:rsid w:val="00B421B8"/>
    <w:rsid w:val="00B422A8"/>
    <w:rsid w:val="00B42BCD"/>
    <w:rsid w:val="00B43230"/>
    <w:rsid w:val="00B43B50"/>
    <w:rsid w:val="00B43BAD"/>
    <w:rsid w:val="00B43CDA"/>
    <w:rsid w:val="00B43FA0"/>
    <w:rsid w:val="00B44749"/>
    <w:rsid w:val="00B44B71"/>
    <w:rsid w:val="00B44D85"/>
    <w:rsid w:val="00B44FC1"/>
    <w:rsid w:val="00B455CE"/>
    <w:rsid w:val="00B45626"/>
    <w:rsid w:val="00B4624C"/>
    <w:rsid w:val="00B462EB"/>
    <w:rsid w:val="00B463AA"/>
    <w:rsid w:val="00B468A4"/>
    <w:rsid w:val="00B468B5"/>
    <w:rsid w:val="00B46ADB"/>
    <w:rsid w:val="00B47CA2"/>
    <w:rsid w:val="00B47F42"/>
    <w:rsid w:val="00B47FFB"/>
    <w:rsid w:val="00B50B88"/>
    <w:rsid w:val="00B50D52"/>
    <w:rsid w:val="00B50F3D"/>
    <w:rsid w:val="00B50F9C"/>
    <w:rsid w:val="00B510DA"/>
    <w:rsid w:val="00B514C7"/>
    <w:rsid w:val="00B517C4"/>
    <w:rsid w:val="00B518BB"/>
    <w:rsid w:val="00B519F9"/>
    <w:rsid w:val="00B51E27"/>
    <w:rsid w:val="00B5200E"/>
    <w:rsid w:val="00B52065"/>
    <w:rsid w:val="00B520FD"/>
    <w:rsid w:val="00B52205"/>
    <w:rsid w:val="00B52307"/>
    <w:rsid w:val="00B525D7"/>
    <w:rsid w:val="00B52AE5"/>
    <w:rsid w:val="00B52E77"/>
    <w:rsid w:val="00B52F2E"/>
    <w:rsid w:val="00B52F39"/>
    <w:rsid w:val="00B5346B"/>
    <w:rsid w:val="00B5373F"/>
    <w:rsid w:val="00B5381A"/>
    <w:rsid w:val="00B538CF"/>
    <w:rsid w:val="00B53B37"/>
    <w:rsid w:val="00B53B68"/>
    <w:rsid w:val="00B53E58"/>
    <w:rsid w:val="00B5430D"/>
    <w:rsid w:val="00B543C3"/>
    <w:rsid w:val="00B5461D"/>
    <w:rsid w:val="00B5482D"/>
    <w:rsid w:val="00B5486B"/>
    <w:rsid w:val="00B549C5"/>
    <w:rsid w:val="00B5548A"/>
    <w:rsid w:val="00B55685"/>
    <w:rsid w:val="00B556BC"/>
    <w:rsid w:val="00B55731"/>
    <w:rsid w:val="00B55B16"/>
    <w:rsid w:val="00B566FE"/>
    <w:rsid w:val="00B56715"/>
    <w:rsid w:val="00B56988"/>
    <w:rsid w:val="00B56F3C"/>
    <w:rsid w:val="00B570F8"/>
    <w:rsid w:val="00B57407"/>
    <w:rsid w:val="00B57D18"/>
    <w:rsid w:val="00B57E70"/>
    <w:rsid w:val="00B607CB"/>
    <w:rsid w:val="00B60930"/>
    <w:rsid w:val="00B60A3E"/>
    <w:rsid w:val="00B60CB3"/>
    <w:rsid w:val="00B60EC4"/>
    <w:rsid w:val="00B61131"/>
    <w:rsid w:val="00B61B0A"/>
    <w:rsid w:val="00B61CA1"/>
    <w:rsid w:val="00B622C6"/>
    <w:rsid w:val="00B626F1"/>
    <w:rsid w:val="00B627A8"/>
    <w:rsid w:val="00B62AD8"/>
    <w:rsid w:val="00B62B12"/>
    <w:rsid w:val="00B62BB8"/>
    <w:rsid w:val="00B62F6E"/>
    <w:rsid w:val="00B630FF"/>
    <w:rsid w:val="00B63268"/>
    <w:rsid w:val="00B63398"/>
    <w:rsid w:val="00B6397D"/>
    <w:rsid w:val="00B64395"/>
    <w:rsid w:val="00B6441E"/>
    <w:rsid w:val="00B6462E"/>
    <w:rsid w:val="00B64DA0"/>
    <w:rsid w:val="00B65425"/>
    <w:rsid w:val="00B65626"/>
    <w:rsid w:val="00B65782"/>
    <w:rsid w:val="00B65923"/>
    <w:rsid w:val="00B65A08"/>
    <w:rsid w:val="00B65AF9"/>
    <w:rsid w:val="00B65C97"/>
    <w:rsid w:val="00B65ECB"/>
    <w:rsid w:val="00B66180"/>
    <w:rsid w:val="00B66B8B"/>
    <w:rsid w:val="00B66C07"/>
    <w:rsid w:val="00B66F2D"/>
    <w:rsid w:val="00B66FC6"/>
    <w:rsid w:val="00B67013"/>
    <w:rsid w:val="00B670A0"/>
    <w:rsid w:val="00B67765"/>
    <w:rsid w:val="00B67F08"/>
    <w:rsid w:val="00B67FA1"/>
    <w:rsid w:val="00B70046"/>
    <w:rsid w:val="00B7005F"/>
    <w:rsid w:val="00B70232"/>
    <w:rsid w:val="00B708A6"/>
    <w:rsid w:val="00B709BF"/>
    <w:rsid w:val="00B70DE6"/>
    <w:rsid w:val="00B711C0"/>
    <w:rsid w:val="00B71243"/>
    <w:rsid w:val="00B713DC"/>
    <w:rsid w:val="00B7270D"/>
    <w:rsid w:val="00B734D7"/>
    <w:rsid w:val="00B740B8"/>
    <w:rsid w:val="00B740CE"/>
    <w:rsid w:val="00B743CA"/>
    <w:rsid w:val="00B748A9"/>
    <w:rsid w:val="00B74B76"/>
    <w:rsid w:val="00B75001"/>
    <w:rsid w:val="00B7559F"/>
    <w:rsid w:val="00B75E29"/>
    <w:rsid w:val="00B75E2B"/>
    <w:rsid w:val="00B75FA6"/>
    <w:rsid w:val="00B765FE"/>
    <w:rsid w:val="00B76E3A"/>
    <w:rsid w:val="00B77121"/>
    <w:rsid w:val="00B8072C"/>
    <w:rsid w:val="00B80774"/>
    <w:rsid w:val="00B80E5E"/>
    <w:rsid w:val="00B80F3E"/>
    <w:rsid w:val="00B80FE4"/>
    <w:rsid w:val="00B81032"/>
    <w:rsid w:val="00B815B1"/>
    <w:rsid w:val="00B81719"/>
    <w:rsid w:val="00B81E1C"/>
    <w:rsid w:val="00B82416"/>
    <w:rsid w:val="00B8251D"/>
    <w:rsid w:val="00B825B3"/>
    <w:rsid w:val="00B8292F"/>
    <w:rsid w:val="00B82B9C"/>
    <w:rsid w:val="00B831B5"/>
    <w:rsid w:val="00B83250"/>
    <w:rsid w:val="00B83972"/>
    <w:rsid w:val="00B843DE"/>
    <w:rsid w:val="00B84973"/>
    <w:rsid w:val="00B84CB9"/>
    <w:rsid w:val="00B84F2E"/>
    <w:rsid w:val="00B84FC2"/>
    <w:rsid w:val="00B84FFA"/>
    <w:rsid w:val="00B84FFD"/>
    <w:rsid w:val="00B8527C"/>
    <w:rsid w:val="00B852FC"/>
    <w:rsid w:val="00B85CC8"/>
    <w:rsid w:val="00B85E2F"/>
    <w:rsid w:val="00B85F77"/>
    <w:rsid w:val="00B86389"/>
    <w:rsid w:val="00B86D9B"/>
    <w:rsid w:val="00B86E7E"/>
    <w:rsid w:val="00B871F4"/>
    <w:rsid w:val="00B871FD"/>
    <w:rsid w:val="00B8747C"/>
    <w:rsid w:val="00B875D8"/>
    <w:rsid w:val="00B87699"/>
    <w:rsid w:val="00B90005"/>
    <w:rsid w:val="00B9055B"/>
    <w:rsid w:val="00B906FC"/>
    <w:rsid w:val="00B90D6C"/>
    <w:rsid w:val="00B90E60"/>
    <w:rsid w:val="00B9114A"/>
    <w:rsid w:val="00B914CB"/>
    <w:rsid w:val="00B915AC"/>
    <w:rsid w:val="00B91961"/>
    <w:rsid w:val="00B91B02"/>
    <w:rsid w:val="00B927D9"/>
    <w:rsid w:val="00B92FFC"/>
    <w:rsid w:val="00B938F6"/>
    <w:rsid w:val="00B93E73"/>
    <w:rsid w:val="00B93F4C"/>
    <w:rsid w:val="00B942B4"/>
    <w:rsid w:val="00B94984"/>
    <w:rsid w:val="00B95293"/>
    <w:rsid w:val="00B953B9"/>
    <w:rsid w:val="00B953E9"/>
    <w:rsid w:val="00B9566A"/>
    <w:rsid w:val="00B964DD"/>
    <w:rsid w:val="00B96CB3"/>
    <w:rsid w:val="00B96D58"/>
    <w:rsid w:val="00B96E0F"/>
    <w:rsid w:val="00B96EAD"/>
    <w:rsid w:val="00B970AF"/>
    <w:rsid w:val="00B97141"/>
    <w:rsid w:val="00B97180"/>
    <w:rsid w:val="00B9766C"/>
    <w:rsid w:val="00B97FAF"/>
    <w:rsid w:val="00BA0359"/>
    <w:rsid w:val="00BA11D8"/>
    <w:rsid w:val="00BA1A78"/>
    <w:rsid w:val="00BA1AE9"/>
    <w:rsid w:val="00BA1E48"/>
    <w:rsid w:val="00BA2AE0"/>
    <w:rsid w:val="00BA3851"/>
    <w:rsid w:val="00BA42FA"/>
    <w:rsid w:val="00BA43E8"/>
    <w:rsid w:val="00BA45F9"/>
    <w:rsid w:val="00BA4896"/>
    <w:rsid w:val="00BA52AC"/>
    <w:rsid w:val="00BA53F3"/>
    <w:rsid w:val="00BA5746"/>
    <w:rsid w:val="00BA574B"/>
    <w:rsid w:val="00BA5AD8"/>
    <w:rsid w:val="00BA5B89"/>
    <w:rsid w:val="00BA5BB5"/>
    <w:rsid w:val="00BA5DD9"/>
    <w:rsid w:val="00BA5E2C"/>
    <w:rsid w:val="00BA651C"/>
    <w:rsid w:val="00BA652D"/>
    <w:rsid w:val="00BA65F2"/>
    <w:rsid w:val="00BA66DD"/>
    <w:rsid w:val="00BA6F4D"/>
    <w:rsid w:val="00BA6F94"/>
    <w:rsid w:val="00BA714F"/>
    <w:rsid w:val="00BA75FA"/>
    <w:rsid w:val="00BA76A9"/>
    <w:rsid w:val="00BA7CD8"/>
    <w:rsid w:val="00BA7D09"/>
    <w:rsid w:val="00BA7F8C"/>
    <w:rsid w:val="00BB060E"/>
    <w:rsid w:val="00BB1945"/>
    <w:rsid w:val="00BB2561"/>
    <w:rsid w:val="00BB2F42"/>
    <w:rsid w:val="00BB3575"/>
    <w:rsid w:val="00BB39F8"/>
    <w:rsid w:val="00BB3A39"/>
    <w:rsid w:val="00BB4378"/>
    <w:rsid w:val="00BB50B3"/>
    <w:rsid w:val="00BB527D"/>
    <w:rsid w:val="00BB536C"/>
    <w:rsid w:val="00BB5A92"/>
    <w:rsid w:val="00BB5F72"/>
    <w:rsid w:val="00BB6520"/>
    <w:rsid w:val="00BB69CE"/>
    <w:rsid w:val="00BB6BD9"/>
    <w:rsid w:val="00BB7700"/>
    <w:rsid w:val="00BC090B"/>
    <w:rsid w:val="00BC0ACB"/>
    <w:rsid w:val="00BC0BD6"/>
    <w:rsid w:val="00BC0EB9"/>
    <w:rsid w:val="00BC113A"/>
    <w:rsid w:val="00BC122D"/>
    <w:rsid w:val="00BC1887"/>
    <w:rsid w:val="00BC1F42"/>
    <w:rsid w:val="00BC237A"/>
    <w:rsid w:val="00BC23A9"/>
    <w:rsid w:val="00BC28C6"/>
    <w:rsid w:val="00BC313D"/>
    <w:rsid w:val="00BC3DED"/>
    <w:rsid w:val="00BC438E"/>
    <w:rsid w:val="00BC45D3"/>
    <w:rsid w:val="00BC47C8"/>
    <w:rsid w:val="00BC4824"/>
    <w:rsid w:val="00BC4C33"/>
    <w:rsid w:val="00BC4D43"/>
    <w:rsid w:val="00BC55F5"/>
    <w:rsid w:val="00BC6120"/>
    <w:rsid w:val="00BC63B0"/>
    <w:rsid w:val="00BC6CF9"/>
    <w:rsid w:val="00BC6E50"/>
    <w:rsid w:val="00BC6F70"/>
    <w:rsid w:val="00BC7177"/>
    <w:rsid w:val="00BC7AAE"/>
    <w:rsid w:val="00BC7B86"/>
    <w:rsid w:val="00BD100D"/>
    <w:rsid w:val="00BD1B2D"/>
    <w:rsid w:val="00BD2167"/>
    <w:rsid w:val="00BD2675"/>
    <w:rsid w:val="00BD2733"/>
    <w:rsid w:val="00BD27A0"/>
    <w:rsid w:val="00BD2B51"/>
    <w:rsid w:val="00BD2B52"/>
    <w:rsid w:val="00BD2DA0"/>
    <w:rsid w:val="00BD3024"/>
    <w:rsid w:val="00BD3568"/>
    <w:rsid w:val="00BD4010"/>
    <w:rsid w:val="00BD45BD"/>
    <w:rsid w:val="00BD47AF"/>
    <w:rsid w:val="00BD47FF"/>
    <w:rsid w:val="00BD4A1C"/>
    <w:rsid w:val="00BD4E11"/>
    <w:rsid w:val="00BD58BC"/>
    <w:rsid w:val="00BD5A6A"/>
    <w:rsid w:val="00BD5DD7"/>
    <w:rsid w:val="00BD5E40"/>
    <w:rsid w:val="00BD5F77"/>
    <w:rsid w:val="00BD66B5"/>
    <w:rsid w:val="00BD6DBB"/>
    <w:rsid w:val="00BD6E77"/>
    <w:rsid w:val="00BD7206"/>
    <w:rsid w:val="00BD7310"/>
    <w:rsid w:val="00BD7AF5"/>
    <w:rsid w:val="00BE07AF"/>
    <w:rsid w:val="00BE0A80"/>
    <w:rsid w:val="00BE0C03"/>
    <w:rsid w:val="00BE0DA8"/>
    <w:rsid w:val="00BE1585"/>
    <w:rsid w:val="00BE1966"/>
    <w:rsid w:val="00BE1B60"/>
    <w:rsid w:val="00BE20CE"/>
    <w:rsid w:val="00BE27BA"/>
    <w:rsid w:val="00BE2821"/>
    <w:rsid w:val="00BE287C"/>
    <w:rsid w:val="00BE293A"/>
    <w:rsid w:val="00BE2BB0"/>
    <w:rsid w:val="00BE2FAE"/>
    <w:rsid w:val="00BE31CB"/>
    <w:rsid w:val="00BE3D33"/>
    <w:rsid w:val="00BE3FB6"/>
    <w:rsid w:val="00BE448D"/>
    <w:rsid w:val="00BE44FD"/>
    <w:rsid w:val="00BE4629"/>
    <w:rsid w:val="00BE46E4"/>
    <w:rsid w:val="00BE477B"/>
    <w:rsid w:val="00BE484A"/>
    <w:rsid w:val="00BE4B96"/>
    <w:rsid w:val="00BE4E8E"/>
    <w:rsid w:val="00BE4F20"/>
    <w:rsid w:val="00BE53C5"/>
    <w:rsid w:val="00BE574A"/>
    <w:rsid w:val="00BE58D3"/>
    <w:rsid w:val="00BE5ED8"/>
    <w:rsid w:val="00BE60AA"/>
    <w:rsid w:val="00BE685D"/>
    <w:rsid w:val="00BE6D29"/>
    <w:rsid w:val="00BE75DA"/>
    <w:rsid w:val="00BE79AB"/>
    <w:rsid w:val="00BE7A1D"/>
    <w:rsid w:val="00BE7EF3"/>
    <w:rsid w:val="00BF06FC"/>
    <w:rsid w:val="00BF0BEF"/>
    <w:rsid w:val="00BF1574"/>
    <w:rsid w:val="00BF2564"/>
    <w:rsid w:val="00BF29B6"/>
    <w:rsid w:val="00BF2FA1"/>
    <w:rsid w:val="00BF32EF"/>
    <w:rsid w:val="00BF33C9"/>
    <w:rsid w:val="00BF3467"/>
    <w:rsid w:val="00BF3746"/>
    <w:rsid w:val="00BF3E6A"/>
    <w:rsid w:val="00BF3F6A"/>
    <w:rsid w:val="00BF40A4"/>
    <w:rsid w:val="00BF423A"/>
    <w:rsid w:val="00BF4737"/>
    <w:rsid w:val="00BF4D65"/>
    <w:rsid w:val="00BF4E10"/>
    <w:rsid w:val="00BF4F87"/>
    <w:rsid w:val="00BF5118"/>
    <w:rsid w:val="00BF554D"/>
    <w:rsid w:val="00BF60F3"/>
    <w:rsid w:val="00BF6366"/>
    <w:rsid w:val="00BF6937"/>
    <w:rsid w:val="00BF6978"/>
    <w:rsid w:val="00BF6BAA"/>
    <w:rsid w:val="00BF7271"/>
    <w:rsid w:val="00BF74BA"/>
    <w:rsid w:val="00C0089F"/>
    <w:rsid w:val="00C00BDE"/>
    <w:rsid w:val="00C00E01"/>
    <w:rsid w:val="00C00E8A"/>
    <w:rsid w:val="00C010D5"/>
    <w:rsid w:val="00C0117F"/>
    <w:rsid w:val="00C01299"/>
    <w:rsid w:val="00C0152E"/>
    <w:rsid w:val="00C0172C"/>
    <w:rsid w:val="00C01A0C"/>
    <w:rsid w:val="00C01A4C"/>
    <w:rsid w:val="00C01B3D"/>
    <w:rsid w:val="00C01B74"/>
    <w:rsid w:val="00C01E50"/>
    <w:rsid w:val="00C020FD"/>
    <w:rsid w:val="00C02454"/>
    <w:rsid w:val="00C024FE"/>
    <w:rsid w:val="00C030BC"/>
    <w:rsid w:val="00C03A04"/>
    <w:rsid w:val="00C03AA5"/>
    <w:rsid w:val="00C04919"/>
    <w:rsid w:val="00C04A1F"/>
    <w:rsid w:val="00C04BC9"/>
    <w:rsid w:val="00C04BCE"/>
    <w:rsid w:val="00C05044"/>
    <w:rsid w:val="00C0527C"/>
    <w:rsid w:val="00C0583C"/>
    <w:rsid w:val="00C06459"/>
    <w:rsid w:val="00C06E54"/>
    <w:rsid w:val="00C07003"/>
    <w:rsid w:val="00C070AF"/>
    <w:rsid w:val="00C075F1"/>
    <w:rsid w:val="00C07726"/>
    <w:rsid w:val="00C077E7"/>
    <w:rsid w:val="00C0790E"/>
    <w:rsid w:val="00C07AC6"/>
    <w:rsid w:val="00C10376"/>
    <w:rsid w:val="00C104B6"/>
    <w:rsid w:val="00C10519"/>
    <w:rsid w:val="00C10D17"/>
    <w:rsid w:val="00C11378"/>
    <w:rsid w:val="00C11631"/>
    <w:rsid w:val="00C11940"/>
    <w:rsid w:val="00C11C6A"/>
    <w:rsid w:val="00C11CE1"/>
    <w:rsid w:val="00C11E27"/>
    <w:rsid w:val="00C12493"/>
    <w:rsid w:val="00C12DAA"/>
    <w:rsid w:val="00C135A6"/>
    <w:rsid w:val="00C13723"/>
    <w:rsid w:val="00C137A5"/>
    <w:rsid w:val="00C137CB"/>
    <w:rsid w:val="00C13E3F"/>
    <w:rsid w:val="00C13F49"/>
    <w:rsid w:val="00C1450C"/>
    <w:rsid w:val="00C14A51"/>
    <w:rsid w:val="00C14D50"/>
    <w:rsid w:val="00C14DD8"/>
    <w:rsid w:val="00C14DDC"/>
    <w:rsid w:val="00C15000"/>
    <w:rsid w:val="00C1527F"/>
    <w:rsid w:val="00C153E9"/>
    <w:rsid w:val="00C15978"/>
    <w:rsid w:val="00C15F79"/>
    <w:rsid w:val="00C16042"/>
    <w:rsid w:val="00C161A3"/>
    <w:rsid w:val="00C16955"/>
    <w:rsid w:val="00C16CD1"/>
    <w:rsid w:val="00C16E6D"/>
    <w:rsid w:val="00C1708C"/>
    <w:rsid w:val="00C17277"/>
    <w:rsid w:val="00C200A2"/>
    <w:rsid w:val="00C206A1"/>
    <w:rsid w:val="00C207E8"/>
    <w:rsid w:val="00C20C64"/>
    <w:rsid w:val="00C210A6"/>
    <w:rsid w:val="00C210D8"/>
    <w:rsid w:val="00C212F4"/>
    <w:rsid w:val="00C215EC"/>
    <w:rsid w:val="00C21734"/>
    <w:rsid w:val="00C21871"/>
    <w:rsid w:val="00C22101"/>
    <w:rsid w:val="00C2249F"/>
    <w:rsid w:val="00C224C7"/>
    <w:rsid w:val="00C22778"/>
    <w:rsid w:val="00C2287A"/>
    <w:rsid w:val="00C22905"/>
    <w:rsid w:val="00C2294F"/>
    <w:rsid w:val="00C22A6E"/>
    <w:rsid w:val="00C22AA9"/>
    <w:rsid w:val="00C23105"/>
    <w:rsid w:val="00C23A80"/>
    <w:rsid w:val="00C2426A"/>
    <w:rsid w:val="00C247B8"/>
    <w:rsid w:val="00C24C02"/>
    <w:rsid w:val="00C24CFD"/>
    <w:rsid w:val="00C24DD6"/>
    <w:rsid w:val="00C250AA"/>
    <w:rsid w:val="00C25312"/>
    <w:rsid w:val="00C253E8"/>
    <w:rsid w:val="00C259EE"/>
    <w:rsid w:val="00C25B24"/>
    <w:rsid w:val="00C25FB1"/>
    <w:rsid w:val="00C2604A"/>
    <w:rsid w:val="00C2630C"/>
    <w:rsid w:val="00C26859"/>
    <w:rsid w:val="00C26FFC"/>
    <w:rsid w:val="00C2796F"/>
    <w:rsid w:val="00C27C72"/>
    <w:rsid w:val="00C27DB5"/>
    <w:rsid w:val="00C27ED5"/>
    <w:rsid w:val="00C304A2"/>
    <w:rsid w:val="00C306F4"/>
    <w:rsid w:val="00C3097F"/>
    <w:rsid w:val="00C311F7"/>
    <w:rsid w:val="00C3130A"/>
    <w:rsid w:val="00C31822"/>
    <w:rsid w:val="00C3201F"/>
    <w:rsid w:val="00C32345"/>
    <w:rsid w:val="00C324F8"/>
    <w:rsid w:val="00C32B8F"/>
    <w:rsid w:val="00C32F36"/>
    <w:rsid w:val="00C32F40"/>
    <w:rsid w:val="00C33843"/>
    <w:rsid w:val="00C33B12"/>
    <w:rsid w:val="00C33B43"/>
    <w:rsid w:val="00C34005"/>
    <w:rsid w:val="00C34333"/>
    <w:rsid w:val="00C34945"/>
    <w:rsid w:val="00C349F8"/>
    <w:rsid w:val="00C34A02"/>
    <w:rsid w:val="00C35392"/>
    <w:rsid w:val="00C356F2"/>
    <w:rsid w:val="00C359AB"/>
    <w:rsid w:val="00C35D2B"/>
    <w:rsid w:val="00C35E22"/>
    <w:rsid w:val="00C35ECD"/>
    <w:rsid w:val="00C363A6"/>
    <w:rsid w:val="00C36CF4"/>
    <w:rsid w:val="00C373B8"/>
    <w:rsid w:val="00C37684"/>
    <w:rsid w:val="00C3794F"/>
    <w:rsid w:val="00C401ED"/>
    <w:rsid w:val="00C40697"/>
    <w:rsid w:val="00C4084D"/>
    <w:rsid w:val="00C40858"/>
    <w:rsid w:val="00C40AE8"/>
    <w:rsid w:val="00C40EC0"/>
    <w:rsid w:val="00C4121E"/>
    <w:rsid w:val="00C41374"/>
    <w:rsid w:val="00C41588"/>
    <w:rsid w:val="00C419AB"/>
    <w:rsid w:val="00C41DF8"/>
    <w:rsid w:val="00C420C4"/>
    <w:rsid w:val="00C42B67"/>
    <w:rsid w:val="00C42FF2"/>
    <w:rsid w:val="00C43725"/>
    <w:rsid w:val="00C439E0"/>
    <w:rsid w:val="00C43E3C"/>
    <w:rsid w:val="00C44090"/>
    <w:rsid w:val="00C440A3"/>
    <w:rsid w:val="00C440B4"/>
    <w:rsid w:val="00C4444B"/>
    <w:rsid w:val="00C448BC"/>
    <w:rsid w:val="00C4571A"/>
    <w:rsid w:val="00C45CF1"/>
    <w:rsid w:val="00C4639E"/>
    <w:rsid w:val="00C47349"/>
    <w:rsid w:val="00C475EA"/>
    <w:rsid w:val="00C501E7"/>
    <w:rsid w:val="00C50CCE"/>
    <w:rsid w:val="00C50E05"/>
    <w:rsid w:val="00C50E41"/>
    <w:rsid w:val="00C51152"/>
    <w:rsid w:val="00C5121D"/>
    <w:rsid w:val="00C5159F"/>
    <w:rsid w:val="00C51884"/>
    <w:rsid w:val="00C518FF"/>
    <w:rsid w:val="00C51A84"/>
    <w:rsid w:val="00C51D5F"/>
    <w:rsid w:val="00C51DB9"/>
    <w:rsid w:val="00C51DFD"/>
    <w:rsid w:val="00C535A9"/>
    <w:rsid w:val="00C538A3"/>
    <w:rsid w:val="00C53BC5"/>
    <w:rsid w:val="00C5434F"/>
    <w:rsid w:val="00C5435E"/>
    <w:rsid w:val="00C543E1"/>
    <w:rsid w:val="00C54FF5"/>
    <w:rsid w:val="00C55AB5"/>
    <w:rsid w:val="00C5619E"/>
    <w:rsid w:val="00C562CF"/>
    <w:rsid w:val="00C563FB"/>
    <w:rsid w:val="00C569F7"/>
    <w:rsid w:val="00C56A1E"/>
    <w:rsid w:val="00C56ED9"/>
    <w:rsid w:val="00C577C5"/>
    <w:rsid w:val="00C57D31"/>
    <w:rsid w:val="00C600A2"/>
    <w:rsid w:val="00C600F7"/>
    <w:rsid w:val="00C6012B"/>
    <w:rsid w:val="00C601DD"/>
    <w:rsid w:val="00C602A9"/>
    <w:rsid w:val="00C60423"/>
    <w:rsid w:val="00C6056F"/>
    <w:rsid w:val="00C61424"/>
    <w:rsid w:val="00C61C27"/>
    <w:rsid w:val="00C621F6"/>
    <w:rsid w:val="00C62276"/>
    <w:rsid w:val="00C62485"/>
    <w:rsid w:val="00C62B00"/>
    <w:rsid w:val="00C6348E"/>
    <w:rsid w:val="00C63E5A"/>
    <w:rsid w:val="00C64001"/>
    <w:rsid w:val="00C640ED"/>
    <w:rsid w:val="00C643E6"/>
    <w:rsid w:val="00C6472A"/>
    <w:rsid w:val="00C648B5"/>
    <w:rsid w:val="00C648DC"/>
    <w:rsid w:val="00C65135"/>
    <w:rsid w:val="00C65E02"/>
    <w:rsid w:val="00C65E3C"/>
    <w:rsid w:val="00C65F6B"/>
    <w:rsid w:val="00C66C18"/>
    <w:rsid w:val="00C66CDA"/>
    <w:rsid w:val="00C67622"/>
    <w:rsid w:val="00C6773B"/>
    <w:rsid w:val="00C679BF"/>
    <w:rsid w:val="00C67E0E"/>
    <w:rsid w:val="00C70C46"/>
    <w:rsid w:val="00C70DA3"/>
    <w:rsid w:val="00C70EF4"/>
    <w:rsid w:val="00C7153F"/>
    <w:rsid w:val="00C71928"/>
    <w:rsid w:val="00C71A1E"/>
    <w:rsid w:val="00C72AC9"/>
    <w:rsid w:val="00C72C58"/>
    <w:rsid w:val="00C72D14"/>
    <w:rsid w:val="00C72F25"/>
    <w:rsid w:val="00C73156"/>
    <w:rsid w:val="00C7356A"/>
    <w:rsid w:val="00C735FA"/>
    <w:rsid w:val="00C737F5"/>
    <w:rsid w:val="00C7394B"/>
    <w:rsid w:val="00C7394C"/>
    <w:rsid w:val="00C74118"/>
    <w:rsid w:val="00C74258"/>
    <w:rsid w:val="00C74DA7"/>
    <w:rsid w:val="00C769E6"/>
    <w:rsid w:val="00C76E79"/>
    <w:rsid w:val="00C7715A"/>
    <w:rsid w:val="00C779FE"/>
    <w:rsid w:val="00C77CF2"/>
    <w:rsid w:val="00C77D4A"/>
    <w:rsid w:val="00C805CC"/>
    <w:rsid w:val="00C80737"/>
    <w:rsid w:val="00C80808"/>
    <w:rsid w:val="00C808F3"/>
    <w:rsid w:val="00C80CD6"/>
    <w:rsid w:val="00C81286"/>
    <w:rsid w:val="00C814B0"/>
    <w:rsid w:val="00C823C4"/>
    <w:rsid w:val="00C823D4"/>
    <w:rsid w:val="00C82630"/>
    <w:rsid w:val="00C8279E"/>
    <w:rsid w:val="00C8292D"/>
    <w:rsid w:val="00C829E9"/>
    <w:rsid w:val="00C82CE7"/>
    <w:rsid w:val="00C82D73"/>
    <w:rsid w:val="00C82FEC"/>
    <w:rsid w:val="00C831AC"/>
    <w:rsid w:val="00C833C8"/>
    <w:rsid w:val="00C83622"/>
    <w:rsid w:val="00C83835"/>
    <w:rsid w:val="00C83B75"/>
    <w:rsid w:val="00C8429E"/>
    <w:rsid w:val="00C85095"/>
    <w:rsid w:val="00C85542"/>
    <w:rsid w:val="00C8580B"/>
    <w:rsid w:val="00C8591E"/>
    <w:rsid w:val="00C85E70"/>
    <w:rsid w:val="00C85FE7"/>
    <w:rsid w:val="00C863C4"/>
    <w:rsid w:val="00C8659D"/>
    <w:rsid w:val="00C867E7"/>
    <w:rsid w:val="00C86B36"/>
    <w:rsid w:val="00C86CD1"/>
    <w:rsid w:val="00C86EC8"/>
    <w:rsid w:val="00C86F1D"/>
    <w:rsid w:val="00C876E5"/>
    <w:rsid w:val="00C877BF"/>
    <w:rsid w:val="00C87803"/>
    <w:rsid w:val="00C87E7E"/>
    <w:rsid w:val="00C90218"/>
    <w:rsid w:val="00C90275"/>
    <w:rsid w:val="00C904DE"/>
    <w:rsid w:val="00C90E0B"/>
    <w:rsid w:val="00C91368"/>
    <w:rsid w:val="00C913FC"/>
    <w:rsid w:val="00C9190D"/>
    <w:rsid w:val="00C91A49"/>
    <w:rsid w:val="00C91C16"/>
    <w:rsid w:val="00C9201E"/>
    <w:rsid w:val="00C9214F"/>
    <w:rsid w:val="00C929DD"/>
    <w:rsid w:val="00C9331B"/>
    <w:rsid w:val="00C93B46"/>
    <w:rsid w:val="00C93DC5"/>
    <w:rsid w:val="00C93E8B"/>
    <w:rsid w:val="00C941A5"/>
    <w:rsid w:val="00C946F6"/>
    <w:rsid w:val="00C94822"/>
    <w:rsid w:val="00C94C32"/>
    <w:rsid w:val="00C94EC2"/>
    <w:rsid w:val="00C94EC7"/>
    <w:rsid w:val="00C95EDA"/>
    <w:rsid w:val="00C963AF"/>
    <w:rsid w:val="00C9662B"/>
    <w:rsid w:val="00C96F6D"/>
    <w:rsid w:val="00C97273"/>
    <w:rsid w:val="00C97327"/>
    <w:rsid w:val="00C97364"/>
    <w:rsid w:val="00C97793"/>
    <w:rsid w:val="00C9782C"/>
    <w:rsid w:val="00C97C3A"/>
    <w:rsid w:val="00CA0659"/>
    <w:rsid w:val="00CA06B9"/>
    <w:rsid w:val="00CA09BD"/>
    <w:rsid w:val="00CA0DA6"/>
    <w:rsid w:val="00CA13DB"/>
    <w:rsid w:val="00CA1920"/>
    <w:rsid w:val="00CA1B63"/>
    <w:rsid w:val="00CA2639"/>
    <w:rsid w:val="00CA2726"/>
    <w:rsid w:val="00CA2C91"/>
    <w:rsid w:val="00CA2D33"/>
    <w:rsid w:val="00CA33A0"/>
    <w:rsid w:val="00CA3ABC"/>
    <w:rsid w:val="00CA3B18"/>
    <w:rsid w:val="00CA444D"/>
    <w:rsid w:val="00CA46A3"/>
    <w:rsid w:val="00CA4895"/>
    <w:rsid w:val="00CA4A7E"/>
    <w:rsid w:val="00CA4B6A"/>
    <w:rsid w:val="00CA4C71"/>
    <w:rsid w:val="00CA4F37"/>
    <w:rsid w:val="00CA6F0E"/>
    <w:rsid w:val="00CA7341"/>
    <w:rsid w:val="00CA76DE"/>
    <w:rsid w:val="00CA7C04"/>
    <w:rsid w:val="00CA7F8A"/>
    <w:rsid w:val="00CB0D70"/>
    <w:rsid w:val="00CB0FA2"/>
    <w:rsid w:val="00CB19BE"/>
    <w:rsid w:val="00CB2335"/>
    <w:rsid w:val="00CB2808"/>
    <w:rsid w:val="00CB28A6"/>
    <w:rsid w:val="00CB2AC1"/>
    <w:rsid w:val="00CB345B"/>
    <w:rsid w:val="00CB3C36"/>
    <w:rsid w:val="00CB41BC"/>
    <w:rsid w:val="00CB437E"/>
    <w:rsid w:val="00CB450B"/>
    <w:rsid w:val="00CB4874"/>
    <w:rsid w:val="00CB497B"/>
    <w:rsid w:val="00CB4C18"/>
    <w:rsid w:val="00CB4D13"/>
    <w:rsid w:val="00CB4ED7"/>
    <w:rsid w:val="00CB5259"/>
    <w:rsid w:val="00CB5952"/>
    <w:rsid w:val="00CB612C"/>
    <w:rsid w:val="00CB74F1"/>
    <w:rsid w:val="00CB7A6F"/>
    <w:rsid w:val="00CB7C7A"/>
    <w:rsid w:val="00CB7D18"/>
    <w:rsid w:val="00CB7F31"/>
    <w:rsid w:val="00CC058C"/>
    <w:rsid w:val="00CC0630"/>
    <w:rsid w:val="00CC0747"/>
    <w:rsid w:val="00CC0AE0"/>
    <w:rsid w:val="00CC0E43"/>
    <w:rsid w:val="00CC0F0F"/>
    <w:rsid w:val="00CC106F"/>
    <w:rsid w:val="00CC1409"/>
    <w:rsid w:val="00CC1842"/>
    <w:rsid w:val="00CC1FC3"/>
    <w:rsid w:val="00CC2796"/>
    <w:rsid w:val="00CC2808"/>
    <w:rsid w:val="00CC36DD"/>
    <w:rsid w:val="00CC387C"/>
    <w:rsid w:val="00CC3C15"/>
    <w:rsid w:val="00CC3C91"/>
    <w:rsid w:val="00CC441A"/>
    <w:rsid w:val="00CC4661"/>
    <w:rsid w:val="00CC53F2"/>
    <w:rsid w:val="00CC55A3"/>
    <w:rsid w:val="00CC58AB"/>
    <w:rsid w:val="00CC5ED5"/>
    <w:rsid w:val="00CC642F"/>
    <w:rsid w:val="00CC6A60"/>
    <w:rsid w:val="00CC6B4D"/>
    <w:rsid w:val="00CC7915"/>
    <w:rsid w:val="00CC7C1F"/>
    <w:rsid w:val="00CD03B6"/>
    <w:rsid w:val="00CD08C5"/>
    <w:rsid w:val="00CD0AAA"/>
    <w:rsid w:val="00CD0C79"/>
    <w:rsid w:val="00CD151A"/>
    <w:rsid w:val="00CD17CB"/>
    <w:rsid w:val="00CD1B5E"/>
    <w:rsid w:val="00CD2F5B"/>
    <w:rsid w:val="00CD2FE6"/>
    <w:rsid w:val="00CD382F"/>
    <w:rsid w:val="00CD39A9"/>
    <w:rsid w:val="00CD3AEB"/>
    <w:rsid w:val="00CD3C8D"/>
    <w:rsid w:val="00CD3FF5"/>
    <w:rsid w:val="00CD421E"/>
    <w:rsid w:val="00CD4CDF"/>
    <w:rsid w:val="00CD5384"/>
    <w:rsid w:val="00CD5456"/>
    <w:rsid w:val="00CD5A24"/>
    <w:rsid w:val="00CD652B"/>
    <w:rsid w:val="00CD655C"/>
    <w:rsid w:val="00CD6695"/>
    <w:rsid w:val="00CD6F7E"/>
    <w:rsid w:val="00CD6FF8"/>
    <w:rsid w:val="00CD7024"/>
    <w:rsid w:val="00CD75A4"/>
    <w:rsid w:val="00CD7E55"/>
    <w:rsid w:val="00CD7F51"/>
    <w:rsid w:val="00CE0247"/>
    <w:rsid w:val="00CE047B"/>
    <w:rsid w:val="00CE090E"/>
    <w:rsid w:val="00CE0C00"/>
    <w:rsid w:val="00CE0D2B"/>
    <w:rsid w:val="00CE0EAA"/>
    <w:rsid w:val="00CE14A1"/>
    <w:rsid w:val="00CE17E2"/>
    <w:rsid w:val="00CE1C49"/>
    <w:rsid w:val="00CE265B"/>
    <w:rsid w:val="00CE29E8"/>
    <w:rsid w:val="00CE2B00"/>
    <w:rsid w:val="00CE2B72"/>
    <w:rsid w:val="00CE2FB6"/>
    <w:rsid w:val="00CE3AF2"/>
    <w:rsid w:val="00CE3C10"/>
    <w:rsid w:val="00CE4B45"/>
    <w:rsid w:val="00CE4DF2"/>
    <w:rsid w:val="00CE4F0D"/>
    <w:rsid w:val="00CE539E"/>
    <w:rsid w:val="00CE5957"/>
    <w:rsid w:val="00CE5A2E"/>
    <w:rsid w:val="00CE5BD3"/>
    <w:rsid w:val="00CE6810"/>
    <w:rsid w:val="00CE6A8A"/>
    <w:rsid w:val="00CE6CFE"/>
    <w:rsid w:val="00CE6E51"/>
    <w:rsid w:val="00CE70C4"/>
    <w:rsid w:val="00CE7E59"/>
    <w:rsid w:val="00CF0127"/>
    <w:rsid w:val="00CF0141"/>
    <w:rsid w:val="00CF0669"/>
    <w:rsid w:val="00CF073A"/>
    <w:rsid w:val="00CF0894"/>
    <w:rsid w:val="00CF0B77"/>
    <w:rsid w:val="00CF0C79"/>
    <w:rsid w:val="00CF1665"/>
    <w:rsid w:val="00CF16B1"/>
    <w:rsid w:val="00CF1C1F"/>
    <w:rsid w:val="00CF1C83"/>
    <w:rsid w:val="00CF1DEC"/>
    <w:rsid w:val="00CF2642"/>
    <w:rsid w:val="00CF2F48"/>
    <w:rsid w:val="00CF331F"/>
    <w:rsid w:val="00CF3647"/>
    <w:rsid w:val="00CF3BEE"/>
    <w:rsid w:val="00CF3C9D"/>
    <w:rsid w:val="00CF3D15"/>
    <w:rsid w:val="00CF3DA5"/>
    <w:rsid w:val="00CF5415"/>
    <w:rsid w:val="00CF6067"/>
    <w:rsid w:val="00CF6C0B"/>
    <w:rsid w:val="00CF720E"/>
    <w:rsid w:val="00CF7D09"/>
    <w:rsid w:val="00D0016B"/>
    <w:rsid w:val="00D001C3"/>
    <w:rsid w:val="00D00DE1"/>
    <w:rsid w:val="00D00EB4"/>
    <w:rsid w:val="00D00FBB"/>
    <w:rsid w:val="00D01104"/>
    <w:rsid w:val="00D01111"/>
    <w:rsid w:val="00D013D9"/>
    <w:rsid w:val="00D0162E"/>
    <w:rsid w:val="00D02347"/>
    <w:rsid w:val="00D02A8B"/>
    <w:rsid w:val="00D02BDF"/>
    <w:rsid w:val="00D02CFF"/>
    <w:rsid w:val="00D02EB8"/>
    <w:rsid w:val="00D02FDE"/>
    <w:rsid w:val="00D031F0"/>
    <w:rsid w:val="00D03415"/>
    <w:rsid w:val="00D03648"/>
    <w:rsid w:val="00D03D2A"/>
    <w:rsid w:val="00D03FDE"/>
    <w:rsid w:val="00D04453"/>
    <w:rsid w:val="00D04597"/>
    <w:rsid w:val="00D04944"/>
    <w:rsid w:val="00D04ADD"/>
    <w:rsid w:val="00D04D10"/>
    <w:rsid w:val="00D0636A"/>
    <w:rsid w:val="00D0649C"/>
    <w:rsid w:val="00D073F1"/>
    <w:rsid w:val="00D077F3"/>
    <w:rsid w:val="00D07A0D"/>
    <w:rsid w:val="00D07B83"/>
    <w:rsid w:val="00D07DEA"/>
    <w:rsid w:val="00D100A1"/>
    <w:rsid w:val="00D10321"/>
    <w:rsid w:val="00D10514"/>
    <w:rsid w:val="00D109B3"/>
    <w:rsid w:val="00D10B1C"/>
    <w:rsid w:val="00D11167"/>
    <w:rsid w:val="00D111DA"/>
    <w:rsid w:val="00D1169F"/>
    <w:rsid w:val="00D116CB"/>
    <w:rsid w:val="00D118B1"/>
    <w:rsid w:val="00D11E54"/>
    <w:rsid w:val="00D11E98"/>
    <w:rsid w:val="00D11F80"/>
    <w:rsid w:val="00D12648"/>
    <w:rsid w:val="00D12A8D"/>
    <w:rsid w:val="00D13167"/>
    <w:rsid w:val="00D133D6"/>
    <w:rsid w:val="00D134E1"/>
    <w:rsid w:val="00D13854"/>
    <w:rsid w:val="00D141AB"/>
    <w:rsid w:val="00D144E7"/>
    <w:rsid w:val="00D14563"/>
    <w:rsid w:val="00D14A56"/>
    <w:rsid w:val="00D14EC8"/>
    <w:rsid w:val="00D15249"/>
    <w:rsid w:val="00D155DB"/>
    <w:rsid w:val="00D157F1"/>
    <w:rsid w:val="00D15BF9"/>
    <w:rsid w:val="00D15C6B"/>
    <w:rsid w:val="00D15CEB"/>
    <w:rsid w:val="00D15E81"/>
    <w:rsid w:val="00D16449"/>
    <w:rsid w:val="00D174AB"/>
    <w:rsid w:val="00D175ED"/>
    <w:rsid w:val="00D17898"/>
    <w:rsid w:val="00D17904"/>
    <w:rsid w:val="00D1792B"/>
    <w:rsid w:val="00D17C08"/>
    <w:rsid w:val="00D17FA0"/>
    <w:rsid w:val="00D20490"/>
    <w:rsid w:val="00D204D5"/>
    <w:rsid w:val="00D20BEE"/>
    <w:rsid w:val="00D21643"/>
    <w:rsid w:val="00D216EE"/>
    <w:rsid w:val="00D21B85"/>
    <w:rsid w:val="00D220CF"/>
    <w:rsid w:val="00D2276E"/>
    <w:rsid w:val="00D22B18"/>
    <w:rsid w:val="00D22B26"/>
    <w:rsid w:val="00D22FB1"/>
    <w:rsid w:val="00D23A66"/>
    <w:rsid w:val="00D23B55"/>
    <w:rsid w:val="00D23F1D"/>
    <w:rsid w:val="00D245DC"/>
    <w:rsid w:val="00D246FA"/>
    <w:rsid w:val="00D248CA"/>
    <w:rsid w:val="00D24F45"/>
    <w:rsid w:val="00D2517B"/>
    <w:rsid w:val="00D26594"/>
    <w:rsid w:val="00D26798"/>
    <w:rsid w:val="00D27D8D"/>
    <w:rsid w:val="00D27FAE"/>
    <w:rsid w:val="00D30701"/>
    <w:rsid w:val="00D30B6A"/>
    <w:rsid w:val="00D30C8C"/>
    <w:rsid w:val="00D311A5"/>
    <w:rsid w:val="00D311FC"/>
    <w:rsid w:val="00D3130C"/>
    <w:rsid w:val="00D3148B"/>
    <w:rsid w:val="00D31857"/>
    <w:rsid w:val="00D31F3B"/>
    <w:rsid w:val="00D31FF8"/>
    <w:rsid w:val="00D32495"/>
    <w:rsid w:val="00D32566"/>
    <w:rsid w:val="00D32628"/>
    <w:rsid w:val="00D328EF"/>
    <w:rsid w:val="00D32C7B"/>
    <w:rsid w:val="00D32DE6"/>
    <w:rsid w:val="00D32FFC"/>
    <w:rsid w:val="00D33112"/>
    <w:rsid w:val="00D331D2"/>
    <w:rsid w:val="00D33282"/>
    <w:rsid w:val="00D33E50"/>
    <w:rsid w:val="00D34106"/>
    <w:rsid w:val="00D34162"/>
    <w:rsid w:val="00D3419E"/>
    <w:rsid w:val="00D3425E"/>
    <w:rsid w:val="00D342B8"/>
    <w:rsid w:val="00D34C0B"/>
    <w:rsid w:val="00D352CB"/>
    <w:rsid w:val="00D3540F"/>
    <w:rsid w:val="00D355C4"/>
    <w:rsid w:val="00D35701"/>
    <w:rsid w:val="00D357C9"/>
    <w:rsid w:val="00D35F9C"/>
    <w:rsid w:val="00D36272"/>
    <w:rsid w:val="00D36482"/>
    <w:rsid w:val="00D366E0"/>
    <w:rsid w:val="00D36FD8"/>
    <w:rsid w:val="00D372E1"/>
    <w:rsid w:val="00D37CEA"/>
    <w:rsid w:val="00D37E7E"/>
    <w:rsid w:val="00D408F2"/>
    <w:rsid w:val="00D40C5B"/>
    <w:rsid w:val="00D40DE7"/>
    <w:rsid w:val="00D40F7A"/>
    <w:rsid w:val="00D4176E"/>
    <w:rsid w:val="00D42301"/>
    <w:rsid w:val="00D428D1"/>
    <w:rsid w:val="00D42B4A"/>
    <w:rsid w:val="00D436A3"/>
    <w:rsid w:val="00D44CEC"/>
    <w:rsid w:val="00D45A80"/>
    <w:rsid w:val="00D45BAC"/>
    <w:rsid w:val="00D45E76"/>
    <w:rsid w:val="00D45E93"/>
    <w:rsid w:val="00D45FC1"/>
    <w:rsid w:val="00D46651"/>
    <w:rsid w:val="00D46EAD"/>
    <w:rsid w:val="00D47E9B"/>
    <w:rsid w:val="00D50451"/>
    <w:rsid w:val="00D50ABF"/>
    <w:rsid w:val="00D50C92"/>
    <w:rsid w:val="00D510E4"/>
    <w:rsid w:val="00D51BD4"/>
    <w:rsid w:val="00D520B7"/>
    <w:rsid w:val="00D526A1"/>
    <w:rsid w:val="00D526BF"/>
    <w:rsid w:val="00D52715"/>
    <w:rsid w:val="00D531AC"/>
    <w:rsid w:val="00D5371C"/>
    <w:rsid w:val="00D53DB2"/>
    <w:rsid w:val="00D53FED"/>
    <w:rsid w:val="00D54864"/>
    <w:rsid w:val="00D549BC"/>
    <w:rsid w:val="00D54A48"/>
    <w:rsid w:val="00D54C23"/>
    <w:rsid w:val="00D54D00"/>
    <w:rsid w:val="00D558ED"/>
    <w:rsid w:val="00D56664"/>
    <w:rsid w:val="00D56A38"/>
    <w:rsid w:val="00D57158"/>
    <w:rsid w:val="00D572EA"/>
    <w:rsid w:val="00D57EFC"/>
    <w:rsid w:val="00D60253"/>
    <w:rsid w:val="00D6045C"/>
    <w:rsid w:val="00D60CD1"/>
    <w:rsid w:val="00D61151"/>
    <w:rsid w:val="00D6115C"/>
    <w:rsid w:val="00D61338"/>
    <w:rsid w:val="00D6219B"/>
    <w:rsid w:val="00D62277"/>
    <w:rsid w:val="00D624C3"/>
    <w:rsid w:val="00D62B3D"/>
    <w:rsid w:val="00D62CA8"/>
    <w:rsid w:val="00D62EDA"/>
    <w:rsid w:val="00D6380C"/>
    <w:rsid w:val="00D638D1"/>
    <w:rsid w:val="00D640E3"/>
    <w:rsid w:val="00D643F1"/>
    <w:rsid w:val="00D64668"/>
    <w:rsid w:val="00D65183"/>
    <w:rsid w:val="00D657D1"/>
    <w:rsid w:val="00D665E2"/>
    <w:rsid w:val="00D66694"/>
    <w:rsid w:val="00D668C6"/>
    <w:rsid w:val="00D669D5"/>
    <w:rsid w:val="00D66AAB"/>
    <w:rsid w:val="00D66B88"/>
    <w:rsid w:val="00D6798F"/>
    <w:rsid w:val="00D67A1F"/>
    <w:rsid w:val="00D67E06"/>
    <w:rsid w:val="00D67EE3"/>
    <w:rsid w:val="00D70104"/>
    <w:rsid w:val="00D704A0"/>
    <w:rsid w:val="00D70E1C"/>
    <w:rsid w:val="00D7102B"/>
    <w:rsid w:val="00D718FB"/>
    <w:rsid w:val="00D71CA7"/>
    <w:rsid w:val="00D71D69"/>
    <w:rsid w:val="00D71E46"/>
    <w:rsid w:val="00D72131"/>
    <w:rsid w:val="00D72BCF"/>
    <w:rsid w:val="00D7331D"/>
    <w:rsid w:val="00D73326"/>
    <w:rsid w:val="00D73753"/>
    <w:rsid w:val="00D73E74"/>
    <w:rsid w:val="00D746C7"/>
    <w:rsid w:val="00D74C31"/>
    <w:rsid w:val="00D74C3E"/>
    <w:rsid w:val="00D74D0E"/>
    <w:rsid w:val="00D75124"/>
    <w:rsid w:val="00D7531A"/>
    <w:rsid w:val="00D75581"/>
    <w:rsid w:val="00D755BB"/>
    <w:rsid w:val="00D762AA"/>
    <w:rsid w:val="00D767C7"/>
    <w:rsid w:val="00D7685F"/>
    <w:rsid w:val="00D76D29"/>
    <w:rsid w:val="00D76F24"/>
    <w:rsid w:val="00D77689"/>
    <w:rsid w:val="00D77762"/>
    <w:rsid w:val="00D77901"/>
    <w:rsid w:val="00D779FB"/>
    <w:rsid w:val="00D77A65"/>
    <w:rsid w:val="00D77B15"/>
    <w:rsid w:val="00D80134"/>
    <w:rsid w:val="00D80A1F"/>
    <w:rsid w:val="00D80C0A"/>
    <w:rsid w:val="00D80D55"/>
    <w:rsid w:val="00D81AFD"/>
    <w:rsid w:val="00D81D76"/>
    <w:rsid w:val="00D822E8"/>
    <w:rsid w:val="00D823AC"/>
    <w:rsid w:val="00D825DD"/>
    <w:rsid w:val="00D82D62"/>
    <w:rsid w:val="00D839F7"/>
    <w:rsid w:val="00D83A40"/>
    <w:rsid w:val="00D83BBF"/>
    <w:rsid w:val="00D83FA1"/>
    <w:rsid w:val="00D8419A"/>
    <w:rsid w:val="00D84352"/>
    <w:rsid w:val="00D84490"/>
    <w:rsid w:val="00D84705"/>
    <w:rsid w:val="00D847D2"/>
    <w:rsid w:val="00D84868"/>
    <w:rsid w:val="00D84C34"/>
    <w:rsid w:val="00D84C60"/>
    <w:rsid w:val="00D84D1C"/>
    <w:rsid w:val="00D851DD"/>
    <w:rsid w:val="00D852D5"/>
    <w:rsid w:val="00D85380"/>
    <w:rsid w:val="00D85559"/>
    <w:rsid w:val="00D85A1D"/>
    <w:rsid w:val="00D85D65"/>
    <w:rsid w:val="00D85FDB"/>
    <w:rsid w:val="00D85FF8"/>
    <w:rsid w:val="00D864F8"/>
    <w:rsid w:val="00D86E86"/>
    <w:rsid w:val="00D900ED"/>
    <w:rsid w:val="00D9027C"/>
    <w:rsid w:val="00D906ED"/>
    <w:rsid w:val="00D90727"/>
    <w:rsid w:val="00D90FC8"/>
    <w:rsid w:val="00D915B0"/>
    <w:rsid w:val="00D91B4F"/>
    <w:rsid w:val="00D91B57"/>
    <w:rsid w:val="00D91C6D"/>
    <w:rsid w:val="00D920B1"/>
    <w:rsid w:val="00D929CD"/>
    <w:rsid w:val="00D935A2"/>
    <w:rsid w:val="00D93898"/>
    <w:rsid w:val="00D93FD6"/>
    <w:rsid w:val="00D941C2"/>
    <w:rsid w:val="00D942BC"/>
    <w:rsid w:val="00D94696"/>
    <w:rsid w:val="00D948AF"/>
    <w:rsid w:val="00D94E74"/>
    <w:rsid w:val="00D94F95"/>
    <w:rsid w:val="00D950F7"/>
    <w:rsid w:val="00D9520D"/>
    <w:rsid w:val="00D95439"/>
    <w:rsid w:val="00D95644"/>
    <w:rsid w:val="00D957C3"/>
    <w:rsid w:val="00D957CA"/>
    <w:rsid w:val="00D95A55"/>
    <w:rsid w:val="00D95DC1"/>
    <w:rsid w:val="00D96105"/>
    <w:rsid w:val="00D96253"/>
    <w:rsid w:val="00D96667"/>
    <w:rsid w:val="00D96CDF"/>
    <w:rsid w:val="00D96D3A"/>
    <w:rsid w:val="00D97473"/>
    <w:rsid w:val="00D97729"/>
    <w:rsid w:val="00D97DAF"/>
    <w:rsid w:val="00D97E83"/>
    <w:rsid w:val="00DA0713"/>
    <w:rsid w:val="00DA106D"/>
    <w:rsid w:val="00DA14EE"/>
    <w:rsid w:val="00DA154B"/>
    <w:rsid w:val="00DA156E"/>
    <w:rsid w:val="00DA1939"/>
    <w:rsid w:val="00DA25CF"/>
    <w:rsid w:val="00DA26E9"/>
    <w:rsid w:val="00DA29FD"/>
    <w:rsid w:val="00DA2A44"/>
    <w:rsid w:val="00DA2A85"/>
    <w:rsid w:val="00DA391B"/>
    <w:rsid w:val="00DA400C"/>
    <w:rsid w:val="00DA4526"/>
    <w:rsid w:val="00DA5029"/>
    <w:rsid w:val="00DA5A14"/>
    <w:rsid w:val="00DA62A9"/>
    <w:rsid w:val="00DA6533"/>
    <w:rsid w:val="00DA68B0"/>
    <w:rsid w:val="00DA6ECC"/>
    <w:rsid w:val="00DA712C"/>
    <w:rsid w:val="00DA71CE"/>
    <w:rsid w:val="00DA75FD"/>
    <w:rsid w:val="00DA7931"/>
    <w:rsid w:val="00DA7947"/>
    <w:rsid w:val="00DA7C1E"/>
    <w:rsid w:val="00DA7FF2"/>
    <w:rsid w:val="00DB0DD2"/>
    <w:rsid w:val="00DB108E"/>
    <w:rsid w:val="00DB1201"/>
    <w:rsid w:val="00DB131A"/>
    <w:rsid w:val="00DB1888"/>
    <w:rsid w:val="00DB1948"/>
    <w:rsid w:val="00DB239D"/>
    <w:rsid w:val="00DB2AB8"/>
    <w:rsid w:val="00DB385C"/>
    <w:rsid w:val="00DB3B43"/>
    <w:rsid w:val="00DB3E33"/>
    <w:rsid w:val="00DB3E6A"/>
    <w:rsid w:val="00DB3F44"/>
    <w:rsid w:val="00DB4226"/>
    <w:rsid w:val="00DB4303"/>
    <w:rsid w:val="00DB4A97"/>
    <w:rsid w:val="00DB4C88"/>
    <w:rsid w:val="00DB4DC7"/>
    <w:rsid w:val="00DB4F3A"/>
    <w:rsid w:val="00DB64AE"/>
    <w:rsid w:val="00DB6763"/>
    <w:rsid w:val="00DB6B88"/>
    <w:rsid w:val="00DB714A"/>
    <w:rsid w:val="00DC0641"/>
    <w:rsid w:val="00DC091A"/>
    <w:rsid w:val="00DC0BB3"/>
    <w:rsid w:val="00DC0DC0"/>
    <w:rsid w:val="00DC0E1A"/>
    <w:rsid w:val="00DC12FA"/>
    <w:rsid w:val="00DC13DF"/>
    <w:rsid w:val="00DC14A3"/>
    <w:rsid w:val="00DC16BE"/>
    <w:rsid w:val="00DC1EC8"/>
    <w:rsid w:val="00DC1F00"/>
    <w:rsid w:val="00DC243A"/>
    <w:rsid w:val="00DC24B0"/>
    <w:rsid w:val="00DC2AAC"/>
    <w:rsid w:val="00DC324A"/>
    <w:rsid w:val="00DC3A38"/>
    <w:rsid w:val="00DC3D66"/>
    <w:rsid w:val="00DC4010"/>
    <w:rsid w:val="00DC42A4"/>
    <w:rsid w:val="00DC450E"/>
    <w:rsid w:val="00DC45C9"/>
    <w:rsid w:val="00DC4EB9"/>
    <w:rsid w:val="00DC51E3"/>
    <w:rsid w:val="00DC687C"/>
    <w:rsid w:val="00DC6A4B"/>
    <w:rsid w:val="00DC710B"/>
    <w:rsid w:val="00DC737E"/>
    <w:rsid w:val="00DC74DA"/>
    <w:rsid w:val="00DC7B50"/>
    <w:rsid w:val="00DD0049"/>
    <w:rsid w:val="00DD091E"/>
    <w:rsid w:val="00DD09A1"/>
    <w:rsid w:val="00DD09BD"/>
    <w:rsid w:val="00DD0E32"/>
    <w:rsid w:val="00DD11D9"/>
    <w:rsid w:val="00DD19EE"/>
    <w:rsid w:val="00DD1A11"/>
    <w:rsid w:val="00DD1A51"/>
    <w:rsid w:val="00DD1AF8"/>
    <w:rsid w:val="00DD25EB"/>
    <w:rsid w:val="00DD296C"/>
    <w:rsid w:val="00DD2A44"/>
    <w:rsid w:val="00DD2E04"/>
    <w:rsid w:val="00DD31EC"/>
    <w:rsid w:val="00DD337A"/>
    <w:rsid w:val="00DD3667"/>
    <w:rsid w:val="00DD3EFB"/>
    <w:rsid w:val="00DD4360"/>
    <w:rsid w:val="00DD4508"/>
    <w:rsid w:val="00DD4568"/>
    <w:rsid w:val="00DD4749"/>
    <w:rsid w:val="00DD489C"/>
    <w:rsid w:val="00DD4A52"/>
    <w:rsid w:val="00DD4B5E"/>
    <w:rsid w:val="00DD4C06"/>
    <w:rsid w:val="00DD53D4"/>
    <w:rsid w:val="00DD5730"/>
    <w:rsid w:val="00DD5984"/>
    <w:rsid w:val="00DD5DFD"/>
    <w:rsid w:val="00DD5DFE"/>
    <w:rsid w:val="00DD6314"/>
    <w:rsid w:val="00DD6D94"/>
    <w:rsid w:val="00DD7161"/>
    <w:rsid w:val="00DD7210"/>
    <w:rsid w:val="00DD79F2"/>
    <w:rsid w:val="00DD7B6E"/>
    <w:rsid w:val="00DD7BD7"/>
    <w:rsid w:val="00DD7C84"/>
    <w:rsid w:val="00DE06F9"/>
    <w:rsid w:val="00DE0704"/>
    <w:rsid w:val="00DE072B"/>
    <w:rsid w:val="00DE0A4C"/>
    <w:rsid w:val="00DE0EB7"/>
    <w:rsid w:val="00DE10C9"/>
    <w:rsid w:val="00DE159B"/>
    <w:rsid w:val="00DE1696"/>
    <w:rsid w:val="00DE1809"/>
    <w:rsid w:val="00DE2996"/>
    <w:rsid w:val="00DE2DA2"/>
    <w:rsid w:val="00DE3163"/>
    <w:rsid w:val="00DE34AF"/>
    <w:rsid w:val="00DE3BBD"/>
    <w:rsid w:val="00DE4249"/>
    <w:rsid w:val="00DE4753"/>
    <w:rsid w:val="00DE4A8E"/>
    <w:rsid w:val="00DE4C98"/>
    <w:rsid w:val="00DE4F4E"/>
    <w:rsid w:val="00DE563B"/>
    <w:rsid w:val="00DE62BA"/>
    <w:rsid w:val="00DE6304"/>
    <w:rsid w:val="00DE63ED"/>
    <w:rsid w:val="00DE6430"/>
    <w:rsid w:val="00DE682C"/>
    <w:rsid w:val="00DE6DE3"/>
    <w:rsid w:val="00DE75C2"/>
    <w:rsid w:val="00DF0B7D"/>
    <w:rsid w:val="00DF0C44"/>
    <w:rsid w:val="00DF14FE"/>
    <w:rsid w:val="00DF1657"/>
    <w:rsid w:val="00DF1AD6"/>
    <w:rsid w:val="00DF1DDA"/>
    <w:rsid w:val="00DF2AF0"/>
    <w:rsid w:val="00DF2C42"/>
    <w:rsid w:val="00DF2EE8"/>
    <w:rsid w:val="00DF390D"/>
    <w:rsid w:val="00DF3FB6"/>
    <w:rsid w:val="00DF45FA"/>
    <w:rsid w:val="00DF48C3"/>
    <w:rsid w:val="00DF4CFA"/>
    <w:rsid w:val="00DF536D"/>
    <w:rsid w:val="00DF5864"/>
    <w:rsid w:val="00DF5D69"/>
    <w:rsid w:val="00DF5D6D"/>
    <w:rsid w:val="00DF610C"/>
    <w:rsid w:val="00DF61F5"/>
    <w:rsid w:val="00DF66C7"/>
    <w:rsid w:val="00DF69D0"/>
    <w:rsid w:val="00DF6BEE"/>
    <w:rsid w:val="00DF7C65"/>
    <w:rsid w:val="00E003C8"/>
    <w:rsid w:val="00E00C2B"/>
    <w:rsid w:val="00E00EED"/>
    <w:rsid w:val="00E01A20"/>
    <w:rsid w:val="00E01CEE"/>
    <w:rsid w:val="00E01D11"/>
    <w:rsid w:val="00E01FAB"/>
    <w:rsid w:val="00E024BE"/>
    <w:rsid w:val="00E027C1"/>
    <w:rsid w:val="00E028B2"/>
    <w:rsid w:val="00E02B82"/>
    <w:rsid w:val="00E03273"/>
    <w:rsid w:val="00E032E5"/>
    <w:rsid w:val="00E03F2E"/>
    <w:rsid w:val="00E04202"/>
    <w:rsid w:val="00E0427B"/>
    <w:rsid w:val="00E04A45"/>
    <w:rsid w:val="00E04B8C"/>
    <w:rsid w:val="00E04D6C"/>
    <w:rsid w:val="00E051C2"/>
    <w:rsid w:val="00E05C7D"/>
    <w:rsid w:val="00E062F2"/>
    <w:rsid w:val="00E064F3"/>
    <w:rsid w:val="00E0681C"/>
    <w:rsid w:val="00E06871"/>
    <w:rsid w:val="00E0709A"/>
    <w:rsid w:val="00E0738B"/>
    <w:rsid w:val="00E07913"/>
    <w:rsid w:val="00E07950"/>
    <w:rsid w:val="00E07C1B"/>
    <w:rsid w:val="00E102E3"/>
    <w:rsid w:val="00E1084F"/>
    <w:rsid w:val="00E1091E"/>
    <w:rsid w:val="00E109AB"/>
    <w:rsid w:val="00E10DB5"/>
    <w:rsid w:val="00E10E5F"/>
    <w:rsid w:val="00E124BE"/>
    <w:rsid w:val="00E1259C"/>
    <w:rsid w:val="00E125EB"/>
    <w:rsid w:val="00E127D0"/>
    <w:rsid w:val="00E1282A"/>
    <w:rsid w:val="00E12AA5"/>
    <w:rsid w:val="00E12D7E"/>
    <w:rsid w:val="00E13548"/>
    <w:rsid w:val="00E138DE"/>
    <w:rsid w:val="00E13984"/>
    <w:rsid w:val="00E143D9"/>
    <w:rsid w:val="00E1440F"/>
    <w:rsid w:val="00E14F15"/>
    <w:rsid w:val="00E152A3"/>
    <w:rsid w:val="00E1549A"/>
    <w:rsid w:val="00E15583"/>
    <w:rsid w:val="00E15811"/>
    <w:rsid w:val="00E166FD"/>
    <w:rsid w:val="00E16E91"/>
    <w:rsid w:val="00E17174"/>
    <w:rsid w:val="00E17263"/>
    <w:rsid w:val="00E172CF"/>
    <w:rsid w:val="00E177AC"/>
    <w:rsid w:val="00E20624"/>
    <w:rsid w:val="00E208BE"/>
    <w:rsid w:val="00E2096A"/>
    <w:rsid w:val="00E20A97"/>
    <w:rsid w:val="00E20AA0"/>
    <w:rsid w:val="00E20AB1"/>
    <w:rsid w:val="00E21927"/>
    <w:rsid w:val="00E21A71"/>
    <w:rsid w:val="00E21C61"/>
    <w:rsid w:val="00E21CB4"/>
    <w:rsid w:val="00E224BC"/>
    <w:rsid w:val="00E22FB5"/>
    <w:rsid w:val="00E23445"/>
    <w:rsid w:val="00E23F73"/>
    <w:rsid w:val="00E2473B"/>
    <w:rsid w:val="00E2484E"/>
    <w:rsid w:val="00E24DA3"/>
    <w:rsid w:val="00E25383"/>
    <w:rsid w:val="00E25DF7"/>
    <w:rsid w:val="00E25F70"/>
    <w:rsid w:val="00E26F46"/>
    <w:rsid w:val="00E27434"/>
    <w:rsid w:val="00E27A5C"/>
    <w:rsid w:val="00E27E54"/>
    <w:rsid w:val="00E30396"/>
    <w:rsid w:val="00E30697"/>
    <w:rsid w:val="00E30A3E"/>
    <w:rsid w:val="00E30B31"/>
    <w:rsid w:val="00E30C1C"/>
    <w:rsid w:val="00E30E1D"/>
    <w:rsid w:val="00E310FC"/>
    <w:rsid w:val="00E31758"/>
    <w:rsid w:val="00E32464"/>
    <w:rsid w:val="00E325B6"/>
    <w:rsid w:val="00E32A69"/>
    <w:rsid w:val="00E333F4"/>
    <w:rsid w:val="00E338BE"/>
    <w:rsid w:val="00E33BBA"/>
    <w:rsid w:val="00E33D4A"/>
    <w:rsid w:val="00E33FF3"/>
    <w:rsid w:val="00E3473E"/>
    <w:rsid w:val="00E34B6E"/>
    <w:rsid w:val="00E352B9"/>
    <w:rsid w:val="00E358E5"/>
    <w:rsid w:val="00E35AB3"/>
    <w:rsid w:val="00E35CA6"/>
    <w:rsid w:val="00E36013"/>
    <w:rsid w:val="00E36FCC"/>
    <w:rsid w:val="00E3703D"/>
    <w:rsid w:val="00E37886"/>
    <w:rsid w:val="00E37CD8"/>
    <w:rsid w:val="00E37E66"/>
    <w:rsid w:val="00E4060B"/>
    <w:rsid w:val="00E40E41"/>
    <w:rsid w:val="00E415D9"/>
    <w:rsid w:val="00E4197B"/>
    <w:rsid w:val="00E42A7D"/>
    <w:rsid w:val="00E42DCF"/>
    <w:rsid w:val="00E430CB"/>
    <w:rsid w:val="00E43222"/>
    <w:rsid w:val="00E435CF"/>
    <w:rsid w:val="00E436C5"/>
    <w:rsid w:val="00E43D69"/>
    <w:rsid w:val="00E43DE4"/>
    <w:rsid w:val="00E44682"/>
    <w:rsid w:val="00E44844"/>
    <w:rsid w:val="00E44927"/>
    <w:rsid w:val="00E45964"/>
    <w:rsid w:val="00E45965"/>
    <w:rsid w:val="00E46626"/>
    <w:rsid w:val="00E46AF0"/>
    <w:rsid w:val="00E46B23"/>
    <w:rsid w:val="00E4711A"/>
    <w:rsid w:val="00E47613"/>
    <w:rsid w:val="00E478C0"/>
    <w:rsid w:val="00E47AFE"/>
    <w:rsid w:val="00E50B16"/>
    <w:rsid w:val="00E50E6C"/>
    <w:rsid w:val="00E50E7E"/>
    <w:rsid w:val="00E50FF8"/>
    <w:rsid w:val="00E510F7"/>
    <w:rsid w:val="00E51482"/>
    <w:rsid w:val="00E517FC"/>
    <w:rsid w:val="00E51AE2"/>
    <w:rsid w:val="00E51B48"/>
    <w:rsid w:val="00E51D21"/>
    <w:rsid w:val="00E522CE"/>
    <w:rsid w:val="00E526DC"/>
    <w:rsid w:val="00E52CA8"/>
    <w:rsid w:val="00E52E15"/>
    <w:rsid w:val="00E52F5F"/>
    <w:rsid w:val="00E53183"/>
    <w:rsid w:val="00E53EF1"/>
    <w:rsid w:val="00E540CC"/>
    <w:rsid w:val="00E5452C"/>
    <w:rsid w:val="00E54AFB"/>
    <w:rsid w:val="00E55812"/>
    <w:rsid w:val="00E559D7"/>
    <w:rsid w:val="00E56F5B"/>
    <w:rsid w:val="00E57DA2"/>
    <w:rsid w:val="00E57FEE"/>
    <w:rsid w:val="00E57FF9"/>
    <w:rsid w:val="00E60235"/>
    <w:rsid w:val="00E60332"/>
    <w:rsid w:val="00E6084F"/>
    <w:rsid w:val="00E60C44"/>
    <w:rsid w:val="00E60D99"/>
    <w:rsid w:val="00E60F2C"/>
    <w:rsid w:val="00E613EA"/>
    <w:rsid w:val="00E616B3"/>
    <w:rsid w:val="00E6171D"/>
    <w:rsid w:val="00E61746"/>
    <w:rsid w:val="00E61A2D"/>
    <w:rsid w:val="00E61A6C"/>
    <w:rsid w:val="00E61FD3"/>
    <w:rsid w:val="00E62605"/>
    <w:rsid w:val="00E62695"/>
    <w:rsid w:val="00E62BFF"/>
    <w:rsid w:val="00E62E3E"/>
    <w:rsid w:val="00E62EDD"/>
    <w:rsid w:val="00E62F05"/>
    <w:rsid w:val="00E6324E"/>
    <w:rsid w:val="00E63289"/>
    <w:rsid w:val="00E638E8"/>
    <w:rsid w:val="00E63ABA"/>
    <w:rsid w:val="00E63B65"/>
    <w:rsid w:val="00E6414A"/>
    <w:rsid w:val="00E6437B"/>
    <w:rsid w:val="00E643BD"/>
    <w:rsid w:val="00E6508B"/>
    <w:rsid w:val="00E65534"/>
    <w:rsid w:val="00E66237"/>
    <w:rsid w:val="00E66339"/>
    <w:rsid w:val="00E66343"/>
    <w:rsid w:val="00E6653B"/>
    <w:rsid w:val="00E66613"/>
    <w:rsid w:val="00E66D55"/>
    <w:rsid w:val="00E6745B"/>
    <w:rsid w:val="00E676A3"/>
    <w:rsid w:val="00E67979"/>
    <w:rsid w:val="00E704D2"/>
    <w:rsid w:val="00E70820"/>
    <w:rsid w:val="00E708FB"/>
    <w:rsid w:val="00E70E85"/>
    <w:rsid w:val="00E7111B"/>
    <w:rsid w:val="00E711D9"/>
    <w:rsid w:val="00E7231C"/>
    <w:rsid w:val="00E72359"/>
    <w:rsid w:val="00E72A1B"/>
    <w:rsid w:val="00E7300B"/>
    <w:rsid w:val="00E740D9"/>
    <w:rsid w:val="00E74284"/>
    <w:rsid w:val="00E74375"/>
    <w:rsid w:val="00E7446C"/>
    <w:rsid w:val="00E744D4"/>
    <w:rsid w:val="00E746C7"/>
    <w:rsid w:val="00E747D7"/>
    <w:rsid w:val="00E74E96"/>
    <w:rsid w:val="00E74ECB"/>
    <w:rsid w:val="00E750C1"/>
    <w:rsid w:val="00E751D1"/>
    <w:rsid w:val="00E75AEF"/>
    <w:rsid w:val="00E764DD"/>
    <w:rsid w:val="00E76623"/>
    <w:rsid w:val="00E76DBD"/>
    <w:rsid w:val="00E772A5"/>
    <w:rsid w:val="00E77546"/>
    <w:rsid w:val="00E778CD"/>
    <w:rsid w:val="00E779CE"/>
    <w:rsid w:val="00E77A92"/>
    <w:rsid w:val="00E77E06"/>
    <w:rsid w:val="00E77EB9"/>
    <w:rsid w:val="00E800E6"/>
    <w:rsid w:val="00E803FB"/>
    <w:rsid w:val="00E80B74"/>
    <w:rsid w:val="00E80DFD"/>
    <w:rsid w:val="00E823FD"/>
    <w:rsid w:val="00E827E6"/>
    <w:rsid w:val="00E82983"/>
    <w:rsid w:val="00E82B5F"/>
    <w:rsid w:val="00E8343C"/>
    <w:rsid w:val="00E83695"/>
    <w:rsid w:val="00E8380F"/>
    <w:rsid w:val="00E83FC9"/>
    <w:rsid w:val="00E83FD3"/>
    <w:rsid w:val="00E8431C"/>
    <w:rsid w:val="00E84A1E"/>
    <w:rsid w:val="00E84B14"/>
    <w:rsid w:val="00E851A7"/>
    <w:rsid w:val="00E85430"/>
    <w:rsid w:val="00E8550A"/>
    <w:rsid w:val="00E85721"/>
    <w:rsid w:val="00E85C84"/>
    <w:rsid w:val="00E85D14"/>
    <w:rsid w:val="00E85D71"/>
    <w:rsid w:val="00E8634A"/>
    <w:rsid w:val="00E86752"/>
    <w:rsid w:val="00E86B2B"/>
    <w:rsid w:val="00E87222"/>
    <w:rsid w:val="00E87407"/>
    <w:rsid w:val="00E87673"/>
    <w:rsid w:val="00E87C91"/>
    <w:rsid w:val="00E9061D"/>
    <w:rsid w:val="00E908BF"/>
    <w:rsid w:val="00E9091D"/>
    <w:rsid w:val="00E90EB7"/>
    <w:rsid w:val="00E91659"/>
    <w:rsid w:val="00E91791"/>
    <w:rsid w:val="00E9210A"/>
    <w:rsid w:val="00E923AF"/>
    <w:rsid w:val="00E925F4"/>
    <w:rsid w:val="00E92B1F"/>
    <w:rsid w:val="00E9373A"/>
    <w:rsid w:val="00E937B6"/>
    <w:rsid w:val="00E9395E"/>
    <w:rsid w:val="00E93BE2"/>
    <w:rsid w:val="00E942CF"/>
    <w:rsid w:val="00E94DC8"/>
    <w:rsid w:val="00E95550"/>
    <w:rsid w:val="00E956ED"/>
    <w:rsid w:val="00E95B45"/>
    <w:rsid w:val="00E95B8E"/>
    <w:rsid w:val="00E96497"/>
    <w:rsid w:val="00E975BA"/>
    <w:rsid w:val="00E97A39"/>
    <w:rsid w:val="00E97CDC"/>
    <w:rsid w:val="00EA0778"/>
    <w:rsid w:val="00EA0A65"/>
    <w:rsid w:val="00EA0CAE"/>
    <w:rsid w:val="00EA0D27"/>
    <w:rsid w:val="00EA0E72"/>
    <w:rsid w:val="00EA1435"/>
    <w:rsid w:val="00EA1519"/>
    <w:rsid w:val="00EA16C9"/>
    <w:rsid w:val="00EA180E"/>
    <w:rsid w:val="00EA1C1B"/>
    <w:rsid w:val="00EA25F6"/>
    <w:rsid w:val="00EA2A75"/>
    <w:rsid w:val="00EA3274"/>
    <w:rsid w:val="00EA33CC"/>
    <w:rsid w:val="00EA3728"/>
    <w:rsid w:val="00EA374A"/>
    <w:rsid w:val="00EA3AEF"/>
    <w:rsid w:val="00EA3D06"/>
    <w:rsid w:val="00EA43C2"/>
    <w:rsid w:val="00EA44BA"/>
    <w:rsid w:val="00EA4E6D"/>
    <w:rsid w:val="00EA5018"/>
    <w:rsid w:val="00EA55F2"/>
    <w:rsid w:val="00EA61D2"/>
    <w:rsid w:val="00EA63A8"/>
    <w:rsid w:val="00EA68B4"/>
    <w:rsid w:val="00EA6EF8"/>
    <w:rsid w:val="00EA6FE9"/>
    <w:rsid w:val="00EA7098"/>
    <w:rsid w:val="00EA79B9"/>
    <w:rsid w:val="00EA7BE4"/>
    <w:rsid w:val="00EB0069"/>
    <w:rsid w:val="00EB11E4"/>
    <w:rsid w:val="00EB22DA"/>
    <w:rsid w:val="00EB24D7"/>
    <w:rsid w:val="00EB27CB"/>
    <w:rsid w:val="00EB2D1B"/>
    <w:rsid w:val="00EB2D6D"/>
    <w:rsid w:val="00EB3805"/>
    <w:rsid w:val="00EB4388"/>
    <w:rsid w:val="00EB4496"/>
    <w:rsid w:val="00EB47F7"/>
    <w:rsid w:val="00EB48C4"/>
    <w:rsid w:val="00EB4C6F"/>
    <w:rsid w:val="00EB58E5"/>
    <w:rsid w:val="00EB5B52"/>
    <w:rsid w:val="00EB6084"/>
    <w:rsid w:val="00EB63ED"/>
    <w:rsid w:val="00EB6657"/>
    <w:rsid w:val="00EB6EAD"/>
    <w:rsid w:val="00EB72A9"/>
    <w:rsid w:val="00EB760B"/>
    <w:rsid w:val="00EC0A78"/>
    <w:rsid w:val="00EC0AC3"/>
    <w:rsid w:val="00EC11EC"/>
    <w:rsid w:val="00EC1298"/>
    <w:rsid w:val="00EC1730"/>
    <w:rsid w:val="00EC1862"/>
    <w:rsid w:val="00EC197D"/>
    <w:rsid w:val="00EC21EB"/>
    <w:rsid w:val="00EC2295"/>
    <w:rsid w:val="00EC2616"/>
    <w:rsid w:val="00EC2713"/>
    <w:rsid w:val="00EC281E"/>
    <w:rsid w:val="00EC294A"/>
    <w:rsid w:val="00EC2E24"/>
    <w:rsid w:val="00EC2E6F"/>
    <w:rsid w:val="00EC2ED8"/>
    <w:rsid w:val="00EC355E"/>
    <w:rsid w:val="00EC3AA1"/>
    <w:rsid w:val="00EC3C20"/>
    <w:rsid w:val="00EC3E14"/>
    <w:rsid w:val="00EC420C"/>
    <w:rsid w:val="00EC4B1E"/>
    <w:rsid w:val="00EC4FE0"/>
    <w:rsid w:val="00EC5122"/>
    <w:rsid w:val="00EC5866"/>
    <w:rsid w:val="00EC58F5"/>
    <w:rsid w:val="00EC5922"/>
    <w:rsid w:val="00EC5D0A"/>
    <w:rsid w:val="00EC5EF2"/>
    <w:rsid w:val="00EC5F27"/>
    <w:rsid w:val="00EC6002"/>
    <w:rsid w:val="00EC648D"/>
    <w:rsid w:val="00EC6561"/>
    <w:rsid w:val="00EC68A5"/>
    <w:rsid w:val="00EC697F"/>
    <w:rsid w:val="00EC7468"/>
    <w:rsid w:val="00EC79D8"/>
    <w:rsid w:val="00EC7A18"/>
    <w:rsid w:val="00EC7EAC"/>
    <w:rsid w:val="00ED029A"/>
    <w:rsid w:val="00ED0728"/>
    <w:rsid w:val="00ED0D68"/>
    <w:rsid w:val="00ED0E67"/>
    <w:rsid w:val="00ED16E1"/>
    <w:rsid w:val="00ED1C40"/>
    <w:rsid w:val="00ED2732"/>
    <w:rsid w:val="00ED2CEE"/>
    <w:rsid w:val="00ED2FE5"/>
    <w:rsid w:val="00ED36B4"/>
    <w:rsid w:val="00ED36B8"/>
    <w:rsid w:val="00ED371A"/>
    <w:rsid w:val="00ED37B4"/>
    <w:rsid w:val="00ED38CB"/>
    <w:rsid w:val="00ED3C26"/>
    <w:rsid w:val="00ED40E8"/>
    <w:rsid w:val="00ED446E"/>
    <w:rsid w:val="00ED459C"/>
    <w:rsid w:val="00ED466A"/>
    <w:rsid w:val="00ED50A1"/>
    <w:rsid w:val="00ED5440"/>
    <w:rsid w:val="00ED548C"/>
    <w:rsid w:val="00ED5776"/>
    <w:rsid w:val="00ED5F4D"/>
    <w:rsid w:val="00ED6269"/>
    <w:rsid w:val="00ED6366"/>
    <w:rsid w:val="00ED6461"/>
    <w:rsid w:val="00ED6735"/>
    <w:rsid w:val="00ED6871"/>
    <w:rsid w:val="00ED6AC0"/>
    <w:rsid w:val="00ED6AEF"/>
    <w:rsid w:val="00ED6C18"/>
    <w:rsid w:val="00ED6C72"/>
    <w:rsid w:val="00ED6D9E"/>
    <w:rsid w:val="00ED6EE8"/>
    <w:rsid w:val="00ED72C1"/>
    <w:rsid w:val="00ED7739"/>
    <w:rsid w:val="00EE0147"/>
    <w:rsid w:val="00EE079F"/>
    <w:rsid w:val="00EE097E"/>
    <w:rsid w:val="00EE0A00"/>
    <w:rsid w:val="00EE0FA4"/>
    <w:rsid w:val="00EE1957"/>
    <w:rsid w:val="00EE1A9D"/>
    <w:rsid w:val="00EE1D87"/>
    <w:rsid w:val="00EE232C"/>
    <w:rsid w:val="00EE23F4"/>
    <w:rsid w:val="00EE2B1E"/>
    <w:rsid w:val="00EE3138"/>
    <w:rsid w:val="00EE3821"/>
    <w:rsid w:val="00EE3827"/>
    <w:rsid w:val="00EE4293"/>
    <w:rsid w:val="00EE4521"/>
    <w:rsid w:val="00EE48C4"/>
    <w:rsid w:val="00EE4944"/>
    <w:rsid w:val="00EE4B91"/>
    <w:rsid w:val="00EE4C5C"/>
    <w:rsid w:val="00EE4FB8"/>
    <w:rsid w:val="00EE5C4D"/>
    <w:rsid w:val="00EE6762"/>
    <w:rsid w:val="00EE6D5B"/>
    <w:rsid w:val="00EE76B1"/>
    <w:rsid w:val="00EE7812"/>
    <w:rsid w:val="00EE7864"/>
    <w:rsid w:val="00EE797B"/>
    <w:rsid w:val="00EE7EF2"/>
    <w:rsid w:val="00EF0CF6"/>
    <w:rsid w:val="00EF1FA2"/>
    <w:rsid w:val="00EF27E1"/>
    <w:rsid w:val="00EF2868"/>
    <w:rsid w:val="00EF390C"/>
    <w:rsid w:val="00EF39AF"/>
    <w:rsid w:val="00EF3EDA"/>
    <w:rsid w:val="00EF41C3"/>
    <w:rsid w:val="00EF450B"/>
    <w:rsid w:val="00EF4C76"/>
    <w:rsid w:val="00EF4F86"/>
    <w:rsid w:val="00EF5005"/>
    <w:rsid w:val="00EF50DB"/>
    <w:rsid w:val="00EF6348"/>
    <w:rsid w:val="00EF6471"/>
    <w:rsid w:val="00EF6866"/>
    <w:rsid w:val="00EF6A46"/>
    <w:rsid w:val="00EF6C37"/>
    <w:rsid w:val="00EF74AA"/>
    <w:rsid w:val="00EF74EF"/>
    <w:rsid w:val="00EF7583"/>
    <w:rsid w:val="00EF75CA"/>
    <w:rsid w:val="00EF7BE4"/>
    <w:rsid w:val="00F00603"/>
    <w:rsid w:val="00F00F2C"/>
    <w:rsid w:val="00F01042"/>
    <w:rsid w:val="00F0209F"/>
    <w:rsid w:val="00F02728"/>
    <w:rsid w:val="00F027D9"/>
    <w:rsid w:val="00F0325C"/>
    <w:rsid w:val="00F03301"/>
    <w:rsid w:val="00F037DA"/>
    <w:rsid w:val="00F03B33"/>
    <w:rsid w:val="00F03B3A"/>
    <w:rsid w:val="00F03C32"/>
    <w:rsid w:val="00F03C72"/>
    <w:rsid w:val="00F03F86"/>
    <w:rsid w:val="00F04231"/>
    <w:rsid w:val="00F04490"/>
    <w:rsid w:val="00F0488F"/>
    <w:rsid w:val="00F04AF2"/>
    <w:rsid w:val="00F04CC3"/>
    <w:rsid w:val="00F04EF1"/>
    <w:rsid w:val="00F04EFE"/>
    <w:rsid w:val="00F04FD6"/>
    <w:rsid w:val="00F0505E"/>
    <w:rsid w:val="00F053A0"/>
    <w:rsid w:val="00F05FEC"/>
    <w:rsid w:val="00F0626C"/>
    <w:rsid w:val="00F07F51"/>
    <w:rsid w:val="00F10366"/>
    <w:rsid w:val="00F1067A"/>
    <w:rsid w:val="00F10774"/>
    <w:rsid w:val="00F1085D"/>
    <w:rsid w:val="00F10CD5"/>
    <w:rsid w:val="00F111E0"/>
    <w:rsid w:val="00F1167F"/>
    <w:rsid w:val="00F117CA"/>
    <w:rsid w:val="00F11EFE"/>
    <w:rsid w:val="00F1268C"/>
    <w:rsid w:val="00F12CB9"/>
    <w:rsid w:val="00F12E76"/>
    <w:rsid w:val="00F1312B"/>
    <w:rsid w:val="00F13555"/>
    <w:rsid w:val="00F13630"/>
    <w:rsid w:val="00F13652"/>
    <w:rsid w:val="00F13678"/>
    <w:rsid w:val="00F14DB1"/>
    <w:rsid w:val="00F14EE1"/>
    <w:rsid w:val="00F14EE7"/>
    <w:rsid w:val="00F15145"/>
    <w:rsid w:val="00F1555C"/>
    <w:rsid w:val="00F1568B"/>
    <w:rsid w:val="00F15748"/>
    <w:rsid w:val="00F15A6C"/>
    <w:rsid w:val="00F15B17"/>
    <w:rsid w:val="00F15B36"/>
    <w:rsid w:val="00F15E2D"/>
    <w:rsid w:val="00F16023"/>
    <w:rsid w:val="00F16D39"/>
    <w:rsid w:val="00F16E8B"/>
    <w:rsid w:val="00F1716B"/>
    <w:rsid w:val="00F1723F"/>
    <w:rsid w:val="00F17818"/>
    <w:rsid w:val="00F17A43"/>
    <w:rsid w:val="00F17DD9"/>
    <w:rsid w:val="00F209B5"/>
    <w:rsid w:val="00F20C79"/>
    <w:rsid w:val="00F20D1E"/>
    <w:rsid w:val="00F211D5"/>
    <w:rsid w:val="00F2174E"/>
    <w:rsid w:val="00F21D14"/>
    <w:rsid w:val="00F21DA7"/>
    <w:rsid w:val="00F21E7A"/>
    <w:rsid w:val="00F21EAC"/>
    <w:rsid w:val="00F220E0"/>
    <w:rsid w:val="00F22134"/>
    <w:rsid w:val="00F223CB"/>
    <w:rsid w:val="00F22628"/>
    <w:rsid w:val="00F22C23"/>
    <w:rsid w:val="00F22D71"/>
    <w:rsid w:val="00F22E02"/>
    <w:rsid w:val="00F23158"/>
    <w:rsid w:val="00F23A80"/>
    <w:rsid w:val="00F23B35"/>
    <w:rsid w:val="00F23E23"/>
    <w:rsid w:val="00F244D7"/>
    <w:rsid w:val="00F24922"/>
    <w:rsid w:val="00F24B40"/>
    <w:rsid w:val="00F24B47"/>
    <w:rsid w:val="00F24DE1"/>
    <w:rsid w:val="00F24F24"/>
    <w:rsid w:val="00F250D3"/>
    <w:rsid w:val="00F25A36"/>
    <w:rsid w:val="00F25CE2"/>
    <w:rsid w:val="00F2674A"/>
    <w:rsid w:val="00F26CCD"/>
    <w:rsid w:val="00F26D43"/>
    <w:rsid w:val="00F30AE2"/>
    <w:rsid w:val="00F31161"/>
    <w:rsid w:val="00F3175A"/>
    <w:rsid w:val="00F3179E"/>
    <w:rsid w:val="00F3291A"/>
    <w:rsid w:val="00F329AC"/>
    <w:rsid w:val="00F3307A"/>
    <w:rsid w:val="00F3323A"/>
    <w:rsid w:val="00F336FF"/>
    <w:rsid w:val="00F33AD2"/>
    <w:rsid w:val="00F33B6C"/>
    <w:rsid w:val="00F33FD2"/>
    <w:rsid w:val="00F34105"/>
    <w:rsid w:val="00F3421F"/>
    <w:rsid w:val="00F34885"/>
    <w:rsid w:val="00F349C6"/>
    <w:rsid w:val="00F34D85"/>
    <w:rsid w:val="00F3554A"/>
    <w:rsid w:val="00F35827"/>
    <w:rsid w:val="00F35EB8"/>
    <w:rsid w:val="00F364A3"/>
    <w:rsid w:val="00F36898"/>
    <w:rsid w:val="00F369B3"/>
    <w:rsid w:val="00F36ADE"/>
    <w:rsid w:val="00F36D81"/>
    <w:rsid w:val="00F36EE3"/>
    <w:rsid w:val="00F370E2"/>
    <w:rsid w:val="00F370ED"/>
    <w:rsid w:val="00F37477"/>
    <w:rsid w:val="00F37FB2"/>
    <w:rsid w:val="00F402D8"/>
    <w:rsid w:val="00F40999"/>
    <w:rsid w:val="00F417DE"/>
    <w:rsid w:val="00F418A2"/>
    <w:rsid w:val="00F41D96"/>
    <w:rsid w:val="00F41DFA"/>
    <w:rsid w:val="00F41EE8"/>
    <w:rsid w:val="00F42214"/>
    <w:rsid w:val="00F42542"/>
    <w:rsid w:val="00F42CF0"/>
    <w:rsid w:val="00F42D02"/>
    <w:rsid w:val="00F43340"/>
    <w:rsid w:val="00F438BF"/>
    <w:rsid w:val="00F43960"/>
    <w:rsid w:val="00F44493"/>
    <w:rsid w:val="00F44923"/>
    <w:rsid w:val="00F4498C"/>
    <w:rsid w:val="00F44AFD"/>
    <w:rsid w:val="00F4552F"/>
    <w:rsid w:val="00F45966"/>
    <w:rsid w:val="00F45A1A"/>
    <w:rsid w:val="00F4638B"/>
    <w:rsid w:val="00F46D26"/>
    <w:rsid w:val="00F46D5F"/>
    <w:rsid w:val="00F46D7E"/>
    <w:rsid w:val="00F47B5B"/>
    <w:rsid w:val="00F47F2B"/>
    <w:rsid w:val="00F50147"/>
    <w:rsid w:val="00F5087D"/>
    <w:rsid w:val="00F51025"/>
    <w:rsid w:val="00F5124E"/>
    <w:rsid w:val="00F51301"/>
    <w:rsid w:val="00F515FC"/>
    <w:rsid w:val="00F51721"/>
    <w:rsid w:val="00F517E2"/>
    <w:rsid w:val="00F51A9D"/>
    <w:rsid w:val="00F51B62"/>
    <w:rsid w:val="00F51E04"/>
    <w:rsid w:val="00F52301"/>
    <w:rsid w:val="00F52564"/>
    <w:rsid w:val="00F52723"/>
    <w:rsid w:val="00F52DBA"/>
    <w:rsid w:val="00F53163"/>
    <w:rsid w:val="00F53565"/>
    <w:rsid w:val="00F53834"/>
    <w:rsid w:val="00F538C7"/>
    <w:rsid w:val="00F540A3"/>
    <w:rsid w:val="00F541C8"/>
    <w:rsid w:val="00F54370"/>
    <w:rsid w:val="00F547CA"/>
    <w:rsid w:val="00F54ABA"/>
    <w:rsid w:val="00F557E7"/>
    <w:rsid w:val="00F55843"/>
    <w:rsid w:val="00F55F67"/>
    <w:rsid w:val="00F565C9"/>
    <w:rsid w:val="00F5733D"/>
    <w:rsid w:val="00F5788B"/>
    <w:rsid w:val="00F604F3"/>
    <w:rsid w:val="00F60A69"/>
    <w:rsid w:val="00F60DFE"/>
    <w:rsid w:val="00F61344"/>
    <w:rsid w:val="00F615C0"/>
    <w:rsid w:val="00F619FB"/>
    <w:rsid w:val="00F62045"/>
    <w:rsid w:val="00F6211E"/>
    <w:rsid w:val="00F62D63"/>
    <w:rsid w:val="00F62ED3"/>
    <w:rsid w:val="00F62FBC"/>
    <w:rsid w:val="00F63046"/>
    <w:rsid w:val="00F632E0"/>
    <w:rsid w:val="00F639F6"/>
    <w:rsid w:val="00F63A82"/>
    <w:rsid w:val="00F63E1C"/>
    <w:rsid w:val="00F6406D"/>
    <w:rsid w:val="00F64B75"/>
    <w:rsid w:val="00F64D21"/>
    <w:rsid w:val="00F64D31"/>
    <w:rsid w:val="00F64FD4"/>
    <w:rsid w:val="00F65157"/>
    <w:rsid w:val="00F65B97"/>
    <w:rsid w:val="00F66460"/>
    <w:rsid w:val="00F66573"/>
    <w:rsid w:val="00F667F3"/>
    <w:rsid w:val="00F669E5"/>
    <w:rsid w:val="00F66AA3"/>
    <w:rsid w:val="00F66BD5"/>
    <w:rsid w:val="00F66C05"/>
    <w:rsid w:val="00F673B5"/>
    <w:rsid w:val="00F675DA"/>
    <w:rsid w:val="00F67842"/>
    <w:rsid w:val="00F678FF"/>
    <w:rsid w:val="00F6795A"/>
    <w:rsid w:val="00F700F4"/>
    <w:rsid w:val="00F70439"/>
    <w:rsid w:val="00F70459"/>
    <w:rsid w:val="00F705A4"/>
    <w:rsid w:val="00F709EC"/>
    <w:rsid w:val="00F70BA6"/>
    <w:rsid w:val="00F70F90"/>
    <w:rsid w:val="00F71545"/>
    <w:rsid w:val="00F71A0C"/>
    <w:rsid w:val="00F71E69"/>
    <w:rsid w:val="00F727FC"/>
    <w:rsid w:val="00F72DA3"/>
    <w:rsid w:val="00F72E5B"/>
    <w:rsid w:val="00F73276"/>
    <w:rsid w:val="00F73AC1"/>
    <w:rsid w:val="00F74281"/>
    <w:rsid w:val="00F74E1C"/>
    <w:rsid w:val="00F74FFF"/>
    <w:rsid w:val="00F751CE"/>
    <w:rsid w:val="00F7578F"/>
    <w:rsid w:val="00F75798"/>
    <w:rsid w:val="00F75942"/>
    <w:rsid w:val="00F75DC0"/>
    <w:rsid w:val="00F75DEB"/>
    <w:rsid w:val="00F75EB1"/>
    <w:rsid w:val="00F76523"/>
    <w:rsid w:val="00F770E8"/>
    <w:rsid w:val="00F77373"/>
    <w:rsid w:val="00F77421"/>
    <w:rsid w:val="00F8006E"/>
    <w:rsid w:val="00F800D9"/>
    <w:rsid w:val="00F804AC"/>
    <w:rsid w:val="00F806D1"/>
    <w:rsid w:val="00F8086A"/>
    <w:rsid w:val="00F8095A"/>
    <w:rsid w:val="00F80C8F"/>
    <w:rsid w:val="00F80CC7"/>
    <w:rsid w:val="00F81689"/>
    <w:rsid w:val="00F81820"/>
    <w:rsid w:val="00F81C34"/>
    <w:rsid w:val="00F81FD0"/>
    <w:rsid w:val="00F820CF"/>
    <w:rsid w:val="00F83271"/>
    <w:rsid w:val="00F838DA"/>
    <w:rsid w:val="00F83EB9"/>
    <w:rsid w:val="00F843A3"/>
    <w:rsid w:val="00F844F7"/>
    <w:rsid w:val="00F847F9"/>
    <w:rsid w:val="00F8481A"/>
    <w:rsid w:val="00F84F91"/>
    <w:rsid w:val="00F85428"/>
    <w:rsid w:val="00F855E6"/>
    <w:rsid w:val="00F85931"/>
    <w:rsid w:val="00F859C3"/>
    <w:rsid w:val="00F85AB5"/>
    <w:rsid w:val="00F85C3F"/>
    <w:rsid w:val="00F85D35"/>
    <w:rsid w:val="00F85D8A"/>
    <w:rsid w:val="00F861E4"/>
    <w:rsid w:val="00F86ADC"/>
    <w:rsid w:val="00F86E9D"/>
    <w:rsid w:val="00F87259"/>
    <w:rsid w:val="00F8739C"/>
    <w:rsid w:val="00F87FFD"/>
    <w:rsid w:val="00F90046"/>
    <w:rsid w:val="00F90112"/>
    <w:rsid w:val="00F90726"/>
    <w:rsid w:val="00F90866"/>
    <w:rsid w:val="00F91601"/>
    <w:rsid w:val="00F91817"/>
    <w:rsid w:val="00F91E70"/>
    <w:rsid w:val="00F92174"/>
    <w:rsid w:val="00F923E9"/>
    <w:rsid w:val="00F929F3"/>
    <w:rsid w:val="00F92F9D"/>
    <w:rsid w:val="00F93125"/>
    <w:rsid w:val="00F9326B"/>
    <w:rsid w:val="00F937CB"/>
    <w:rsid w:val="00F944DE"/>
    <w:rsid w:val="00F94C31"/>
    <w:rsid w:val="00F94C82"/>
    <w:rsid w:val="00F950C9"/>
    <w:rsid w:val="00F95D1F"/>
    <w:rsid w:val="00F95E0F"/>
    <w:rsid w:val="00F962EA"/>
    <w:rsid w:val="00F967B1"/>
    <w:rsid w:val="00F96DC1"/>
    <w:rsid w:val="00F971B5"/>
    <w:rsid w:val="00F976D6"/>
    <w:rsid w:val="00F977A7"/>
    <w:rsid w:val="00FA002D"/>
    <w:rsid w:val="00FA011A"/>
    <w:rsid w:val="00FA071E"/>
    <w:rsid w:val="00FA08FC"/>
    <w:rsid w:val="00FA1097"/>
    <w:rsid w:val="00FA14AB"/>
    <w:rsid w:val="00FA162A"/>
    <w:rsid w:val="00FA1748"/>
    <w:rsid w:val="00FA19A0"/>
    <w:rsid w:val="00FA20C3"/>
    <w:rsid w:val="00FA20D3"/>
    <w:rsid w:val="00FA244B"/>
    <w:rsid w:val="00FA25AC"/>
    <w:rsid w:val="00FA29F0"/>
    <w:rsid w:val="00FA2DB0"/>
    <w:rsid w:val="00FA2EF5"/>
    <w:rsid w:val="00FA317F"/>
    <w:rsid w:val="00FA379D"/>
    <w:rsid w:val="00FA39B0"/>
    <w:rsid w:val="00FA3E94"/>
    <w:rsid w:val="00FA3F89"/>
    <w:rsid w:val="00FA427E"/>
    <w:rsid w:val="00FA4338"/>
    <w:rsid w:val="00FA46A8"/>
    <w:rsid w:val="00FA488E"/>
    <w:rsid w:val="00FA5053"/>
    <w:rsid w:val="00FA5073"/>
    <w:rsid w:val="00FA53A4"/>
    <w:rsid w:val="00FA54B6"/>
    <w:rsid w:val="00FA5535"/>
    <w:rsid w:val="00FA5781"/>
    <w:rsid w:val="00FA5782"/>
    <w:rsid w:val="00FA5D09"/>
    <w:rsid w:val="00FA5DA3"/>
    <w:rsid w:val="00FA6248"/>
    <w:rsid w:val="00FA6293"/>
    <w:rsid w:val="00FA68E8"/>
    <w:rsid w:val="00FA76B3"/>
    <w:rsid w:val="00FA7B56"/>
    <w:rsid w:val="00FA7C3A"/>
    <w:rsid w:val="00FA7E58"/>
    <w:rsid w:val="00FB0018"/>
    <w:rsid w:val="00FB0257"/>
    <w:rsid w:val="00FB03A2"/>
    <w:rsid w:val="00FB0935"/>
    <w:rsid w:val="00FB0B24"/>
    <w:rsid w:val="00FB0E8F"/>
    <w:rsid w:val="00FB1288"/>
    <w:rsid w:val="00FB1754"/>
    <w:rsid w:val="00FB2776"/>
    <w:rsid w:val="00FB2850"/>
    <w:rsid w:val="00FB2C7F"/>
    <w:rsid w:val="00FB31AA"/>
    <w:rsid w:val="00FB3434"/>
    <w:rsid w:val="00FB34ED"/>
    <w:rsid w:val="00FB48A8"/>
    <w:rsid w:val="00FB49D1"/>
    <w:rsid w:val="00FB4D3B"/>
    <w:rsid w:val="00FB4E70"/>
    <w:rsid w:val="00FB4EB7"/>
    <w:rsid w:val="00FB5476"/>
    <w:rsid w:val="00FB5844"/>
    <w:rsid w:val="00FB5C89"/>
    <w:rsid w:val="00FB6199"/>
    <w:rsid w:val="00FB631B"/>
    <w:rsid w:val="00FB643E"/>
    <w:rsid w:val="00FB6CAE"/>
    <w:rsid w:val="00FB6E56"/>
    <w:rsid w:val="00FB7413"/>
    <w:rsid w:val="00FB7457"/>
    <w:rsid w:val="00FC00E2"/>
    <w:rsid w:val="00FC0158"/>
    <w:rsid w:val="00FC0195"/>
    <w:rsid w:val="00FC01F5"/>
    <w:rsid w:val="00FC0276"/>
    <w:rsid w:val="00FC032E"/>
    <w:rsid w:val="00FC0580"/>
    <w:rsid w:val="00FC05EE"/>
    <w:rsid w:val="00FC08C8"/>
    <w:rsid w:val="00FC0D6B"/>
    <w:rsid w:val="00FC121C"/>
    <w:rsid w:val="00FC13AC"/>
    <w:rsid w:val="00FC1428"/>
    <w:rsid w:val="00FC142A"/>
    <w:rsid w:val="00FC1462"/>
    <w:rsid w:val="00FC1819"/>
    <w:rsid w:val="00FC1C4A"/>
    <w:rsid w:val="00FC24B2"/>
    <w:rsid w:val="00FC2BEE"/>
    <w:rsid w:val="00FC3520"/>
    <w:rsid w:val="00FC3817"/>
    <w:rsid w:val="00FC3C61"/>
    <w:rsid w:val="00FC3C9B"/>
    <w:rsid w:val="00FC3E04"/>
    <w:rsid w:val="00FC4389"/>
    <w:rsid w:val="00FC49C1"/>
    <w:rsid w:val="00FC4B28"/>
    <w:rsid w:val="00FC4F36"/>
    <w:rsid w:val="00FC56E7"/>
    <w:rsid w:val="00FC586A"/>
    <w:rsid w:val="00FC5968"/>
    <w:rsid w:val="00FC5C17"/>
    <w:rsid w:val="00FC5C1A"/>
    <w:rsid w:val="00FC5C99"/>
    <w:rsid w:val="00FC6191"/>
    <w:rsid w:val="00FC69FD"/>
    <w:rsid w:val="00FC6F89"/>
    <w:rsid w:val="00FC70B4"/>
    <w:rsid w:val="00FD03EB"/>
    <w:rsid w:val="00FD05F5"/>
    <w:rsid w:val="00FD0CE8"/>
    <w:rsid w:val="00FD0F73"/>
    <w:rsid w:val="00FD0F9A"/>
    <w:rsid w:val="00FD1204"/>
    <w:rsid w:val="00FD1490"/>
    <w:rsid w:val="00FD163A"/>
    <w:rsid w:val="00FD190F"/>
    <w:rsid w:val="00FD1D11"/>
    <w:rsid w:val="00FD1D18"/>
    <w:rsid w:val="00FD1F04"/>
    <w:rsid w:val="00FD255D"/>
    <w:rsid w:val="00FD2A5E"/>
    <w:rsid w:val="00FD33B4"/>
    <w:rsid w:val="00FD3780"/>
    <w:rsid w:val="00FD37D1"/>
    <w:rsid w:val="00FD38CE"/>
    <w:rsid w:val="00FD4251"/>
    <w:rsid w:val="00FD4261"/>
    <w:rsid w:val="00FD4583"/>
    <w:rsid w:val="00FD4A4F"/>
    <w:rsid w:val="00FD4BFE"/>
    <w:rsid w:val="00FD4C4D"/>
    <w:rsid w:val="00FD4C97"/>
    <w:rsid w:val="00FD4D1E"/>
    <w:rsid w:val="00FD5278"/>
    <w:rsid w:val="00FD59C6"/>
    <w:rsid w:val="00FD6275"/>
    <w:rsid w:val="00FD6FFE"/>
    <w:rsid w:val="00FD7DE6"/>
    <w:rsid w:val="00FD7E33"/>
    <w:rsid w:val="00FD7EDF"/>
    <w:rsid w:val="00FE017E"/>
    <w:rsid w:val="00FE0FD2"/>
    <w:rsid w:val="00FE115E"/>
    <w:rsid w:val="00FE1300"/>
    <w:rsid w:val="00FE17E5"/>
    <w:rsid w:val="00FE18BE"/>
    <w:rsid w:val="00FE1DD3"/>
    <w:rsid w:val="00FE217E"/>
    <w:rsid w:val="00FE242F"/>
    <w:rsid w:val="00FE26E1"/>
    <w:rsid w:val="00FE273E"/>
    <w:rsid w:val="00FE28CC"/>
    <w:rsid w:val="00FE3940"/>
    <w:rsid w:val="00FE3D4B"/>
    <w:rsid w:val="00FE4474"/>
    <w:rsid w:val="00FE5064"/>
    <w:rsid w:val="00FE51CD"/>
    <w:rsid w:val="00FE56AE"/>
    <w:rsid w:val="00FE58F5"/>
    <w:rsid w:val="00FE6201"/>
    <w:rsid w:val="00FE7300"/>
    <w:rsid w:val="00FE74AF"/>
    <w:rsid w:val="00FE78EB"/>
    <w:rsid w:val="00FE795A"/>
    <w:rsid w:val="00FE79C5"/>
    <w:rsid w:val="00FF0039"/>
    <w:rsid w:val="00FF065D"/>
    <w:rsid w:val="00FF070D"/>
    <w:rsid w:val="00FF0B2B"/>
    <w:rsid w:val="00FF10CD"/>
    <w:rsid w:val="00FF18B2"/>
    <w:rsid w:val="00FF1A24"/>
    <w:rsid w:val="00FF27D9"/>
    <w:rsid w:val="00FF282C"/>
    <w:rsid w:val="00FF28C1"/>
    <w:rsid w:val="00FF2D33"/>
    <w:rsid w:val="00FF361E"/>
    <w:rsid w:val="00FF3756"/>
    <w:rsid w:val="00FF3C0E"/>
    <w:rsid w:val="00FF3E66"/>
    <w:rsid w:val="00FF4BB1"/>
    <w:rsid w:val="00FF5125"/>
    <w:rsid w:val="00FF540E"/>
    <w:rsid w:val="00FF5A9C"/>
    <w:rsid w:val="00FF5D3C"/>
    <w:rsid w:val="00FF5FB9"/>
    <w:rsid w:val="00FF66C3"/>
    <w:rsid w:val="00FF66EF"/>
    <w:rsid w:val="00FF6729"/>
    <w:rsid w:val="00FF6FE2"/>
    <w:rsid w:val="00FF7399"/>
    <w:rsid w:val="00FF748F"/>
    <w:rsid w:val="00FF77B9"/>
    <w:rsid w:val="00FF7821"/>
    <w:rsid w:val="00FF7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56B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523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523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523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523D5"/>
    <w:rPr>
      <w:sz w:val="18"/>
      <w:szCs w:val="18"/>
    </w:rPr>
  </w:style>
  <w:style w:type="paragraph" w:customStyle="1" w:styleId="a5">
    <w:name w:val="发文正文"/>
    <w:basedOn w:val="a"/>
    <w:qFormat/>
    <w:rsid w:val="000523D5"/>
    <w:pPr>
      <w:widowControl/>
      <w:spacing w:line="680" w:lineRule="exact"/>
    </w:pPr>
    <w:rPr>
      <w:rFonts w:ascii="仿宋_GB2312" w:eastAsia="仿宋_GB2312" w:hAnsi="宋体" w:cs="宋体"/>
      <w:kern w:val="0"/>
      <w:sz w:val="32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870BD1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70BD1"/>
    <w:rPr>
      <w:sz w:val="18"/>
      <w:szCs w:val="18"/>
    </w:rPr>
  </w:style>
  <w:style w:type="character" w:styleId="a7">
    <w:name w:val="Placeholder Text"/>
    <w:basedOn w:val="a0"/>
    <w:uiPriority w:val="99"/>
    <w:semiHidden/>
    <w:rsid w:val="0018730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5</Pages>
  <Words>279</Words>
  <Characters>1595</Characters>
  <Application>Microsoft Office Word</Application>
  <DocSecurity>0</DocSecurity>
  <Lines>13</Lines>
  <Paragraphs>3</Paragraphs>
  <ScaleCrop>false</ScaleCrop>
  <Company/>
  <LinksUpToDate>false</LinksUpToDate>
  <CharactersWithSpaces>1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yanzhu</dc:creator>
  <cp:keywords/>
  <dc:description/>
  <cp:lastModifiedBy>xihari</cp:lastModifiedBy>
  <cp:revision>31</cp:revision>
  <dcterms:created xsi:type="dcterms:W3CDTF">2019-10-13T13:00:00Z</dcterms:created>
  <dcterms:modified xsi:type="dcterms:W3CDTF">2021-01-08T06:39:00Z</dcterms:modified>
</cp:coreProperties>
</file>